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2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  <w:gridCol w:w="28"/>
      </w:tblGrid>
      <w:tr w:rsidR="00814220" w14:paraId="0AF7C09D" w14:textId="77777777" w:rsidTr="00F84A7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CD49744" w14:textId="77777777" w:rsidR="00814220" w:rsidRPr="007226EF" w:rsidRDefault="00814220" w:rsidP="00F84A71">
            <w:pPr>
              <w:pStyle w:val="TableHead"/>
              <w:framePr w:hSpace="0" w:wrap="auto" w:hAnchor="text" w:xAlign="left" w:yAlign="inline"/>
            </w:pPr>
            <w:r w:rsidRPr="007226EF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2BBBDD4" w14:textId="77777777" w:rsidR="00814220" w:rsidRPr="00DD0D9F" w:rsidRDefault="00814220" w:rsidP="00F84A71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6E5BB7" w14:textId="77777777" w:rsidR="00814220" w:rsidRPr="00DD0D9F" w:rsidRDefault="00814220" w:rsidP="00F84A71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FC12BF6" w14:textId="77777777" w:rsidR="00814220" w:rsidRPr="00DD0D9F" w:rsidRDefault="00814220" w:rsidP="00F84A71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71" w:type="dxa"/>
            <w:gridSpan w:val="2"/>
            <w:vAlign w:val="center"/>
          </w:tcPr>
          <w:p w14:paraId="20C043DA" w14:textId="77777777" w:rsidR="00814220" w:rsidRDefault="007226EF" w:rsidP="00F84A71">
            <w:pPr>
              <w:pStyle w:val="TableHead"/>
              <w:framePr w:hSpace="0" w:wrap="auto" w:hAnchor="text" w:xAlign="left" w:yAlign="inline"/>
            </w:pPr>
            <w:r w:rsidRPr="007226EF">
              <w:t>Pearson Progression Step and Progress descriptor</w:t>
            </w:r>
          </w:p>
        </w:tc>
      </w:tr>
      <w:tr w:rsidR="007226EF" w:rsidRPr="00D23ECE" w14:paraId="36E43414" w14:textId="77777777" w:rsidTr="005D759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A50646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14:paraId="413BE590" w14:textId="06C7D901" w:rsidR="007226EF" w:rsidRPr="005D759E" w:rsidRDefault="007226EF" w:rsidP="00235C82">
            <w:pPr>
              <w:pStyle w:val="Text"/>
              <w:ind w:firstLine="89"/>
              <w:rPr>
                <w:b/>
              </w:rPr>
            </w:pPr>
            <w:r>
              <w:rPr>
                <w:i/>
                <w:iCs/>
              </w:rPr>
              <w:t>k</w:t>
            </w:r>
            <w:r>
              <w:t xml:space="preserve">(16 – 9) + </w:t>
            </w:r>
            <w:r>
              <w:rPr>
                <w:i/>
                <w:iCs/>
              </w:rPr>
              <w:t>k</w:t>
            </w:r>
            <w:r>
              <w:t xml:space="preserve">(25 – 9) + </w:t>
            </w:r>
            <w:r>
              <w:rPr>
                <w:i/>
                <w:iCs/>
              </w:rPr>
              <w:t>k</w:t>
            </w:r>
            <w:r>
              <w:t>(36 – 9) (or 7</w:t>
            </w:r>
            <w:r>
              <w:rPr>
                <w:i/>
                <w:iCs/>
              </w:rPr>
              <w:t>k</w:t>
            </w:r>
            <w:r>
              <w:t xml:space="preserve"> + 16</w:t>
            </w:r>
            <w:r>
              <w:rPr>
                <w:i/>
                <w:iCs/>
              </w:rPr>
              <w:t>k</w:t>
            </w:r>
            <w:r>
              <w:t xml:space="preserve"> + 27</w:t>
            </w:r>
            <w:r>
              <w:rPr>
                <w:i/>
                <w:iCs/>
              </w:rPr>
              <w:t>k</w:t>
            </w:r>
            <w:r>
              <w:rPr>
                <w:iCs/>
              </w:rPr>
              <w:t>)</w:t>
            </w:r>
            <w:r w:rsidR="000A03ED">
              <w:rPr>
                <w:iCs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14:paraId="31E2A7FF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M1</w:t>
            </w:r>
          </w:p>
        </w:tc>
        <w:tc>
          <w:tcPr>
            <w:tcW w:w="709" w:type="dxa"/>
          </w:tcPr>
          <w:p w14:paraId="5F539D94" w14:textId="77777777" w:rsidR="007226EF" w:rsidRPr="007226EF" w:rsidRDefault="00B72DD1" w:rsidP="004D3068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>
              <w:t>2.1</w:t>
            </w:r>
          </w:p>
        </w:tc>
        <w:tc>
          <w:tcPr>
            <w:tcW w:w="1871" w:type="dxa"/>
            <w:gridSpan w:val="2"/>
            <w:vMerge w:val="restart"/>
            <w:shd w:val="clear" w:color="auto" w:fill="auto"/>
          </w:tcPr>
          <w:p w14:paraId="25D11C98" w14:textId="77777777" w:rsidR="007226EF" w:rsidRPr="007226EF" w:rsidRDefault="007226EF" w:rsidP="004D3068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7226EF">
              <w:t>4th</w:t>
            </w:r>
          </w:p>
          <w:p w14:paraId="6242C749" w14:textId="1010D7E3" w:rsidR="007226EF" w:rsidRPr="007226EF" w:rsidRDefault="007226EF" w:rsidP="004D3068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7226EF">
              <w:t>Model simple discrete random variables as probability distributions</w:t>
            </w:r>
            <w:r w:rsidR="000A03ED">
              <w:t>.</w:t>
            </w:r>
          </w:p>
        </w:tc>
      </w:tr>
      <w:tr w:rsidR="007226EF" w:rsidRPr="00D23ECE" w14:paraId="64C7EDC2" w14:textId="77777777" w:rsidTr="005D759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BAEC711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B17D548" w14:textId="77777777" w:rsidR="007226EF" w:rsidRDefault="007226EF" w:rsidP="00235C82">
            <w:pPr>
              <w:pStyle w:val="Text"/>
              <w:ind w:firstLine="89"/>
              <w:rPr>
                <w:i/>
                <w:iCs/>
              </w:rPr>
            </w:pPr>
            <w:r>
              <w:t>= 1</w:t>
            </w:r>
          </w:p>
        </w:tc>
        <w:tc>
          <w:tcPr>
            <w:tcW w:w="850" w:type="dxa"/>
            <w:shd w:val="clear" w:color="auto" w:fill="auto"/>
          </w:tcPr>
          <w:p w14:paraId="4C5DF99B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</w:tcPr>
          <w:p w14:paraId="4C3D8FF7" w14:textId="77777777" w:rsidR="007226EF" w:rsidRPr="007226EF" w:rsidRDefault="007226EF" w:rsidP="004D3068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>
              <w:t>1.1b</w:t>
            </w:r>
          </w:p>
        </w:tc>
        <w:tc>
          <w:tcPr>
            <w:tcW w:w="1871" w:type="dxa"/>
            <w:gridSpan w:val="2"/>
            <w:vMerge/>
            <w:shd w:val="clear" w:color="auto" w:fill="auto"/>
          </w:tcPr>
          <w:p w14:paraId="70C8DCB5" w14:textId="77777777" w:rsidR="007226EF" w:rsidRPr="007226EF" w:rsidRDefault="007226EF" w:rsidP="004D3068">
            <w:pPr>
              <w:pStyle w:val="Text"/>
              <w:jc w:val="center"/>
              <w:rPr>
                <w:b/>
              </w:rPr>
            </w:pPr>
          </w:p>
        </w:tc>
      </w:tr>
      <w:tr w:rsidR="007226EF" w:rsidRPr="00D23ECE" w14:paraId="3DB1C4ED" w14:textId="77777777" w:rsidTr="005D759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F91BCB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AC1F4D" w14:textId="3732622E" w:rsidR="007226EF" w:rsidRDefault="000A3550" w:rsidP="00235C82">
            <w:pPr>
              <w:pStyle w:val="Text"/>
              <w:ind w:firstLine="89"/>
            </w:pPr>
            <w:r w:rsidRPr="0074349A">
              <w:rPr>
                <w:position w:val="-22"/>
              </w:rPr>
              <w:object w:dxaOrig="920" w:dyaOrig="600" w14:anchorId="072C2C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30pt" o:ole="">
                  <v:imagedata r:id="rId8" o:title=""/>
                </v:shape>
                <o:OLEObject Type="Embed" ProgID="Equation.DSMT4" ShapeID="_x0000_i1025" DrawAspect="Content" ObjectID="_1569409879" r:id="rId9"/>
              </w:object>
            </w:r>
            <w:r w:rsidR="007226EF">
              <w:t>(</w:t>
            </w:r>
            <w:r>
              <w:t>answer given</w:t>
            </w:r>
            <w:r w:rsidR="007226EF">
              <w:t>)</w:t>
            </w:r>
            <w:r w:rsidR="000A03ED">
              <w:t>.</w:t>
            </w:r>
          </w:p>
        </w:tc>
        <w:tc>
          <w:tcPr>
            <w:tcW w:w="850" w:type="dxa"/>
            <w:shd w:val="clear" w:color="auto" w:fill="auto"/>
          </w:tcPr>
          <w:p w14:paraId="3D399DAC" w14:textId="77777777" w:rsidR="007226EF" w:rsidRDefault="007226EF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  <w:tc>
          <w:tcPr>
            <w:tcW w:w="709" w:type="dxa"/>
          </w:tcPr>
          <w:p w14:paraId="66629B03" w14:textId="77777777" w:rsidR="007226EF" w:rsidRDefault="007226EF" w:rsidP="004D3068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>
              <w:t>1.1b</w:t>
            </w:r>
          </w:p>
        </w:tc>
        <w:tc>
          <w:tcPr>
            <w:tcW w:w="1871" w:type="dxa"/>
            <w:gridSpan w:val="2"/>
            <w:vMerge/>
            <w:shd w:val="clear" w:color="auto" w:fill="auto"/>
          </w:tcPr>
          <w:p w14:paraId="6FE19F86" w14:textId="77777777" w:rsidR="007226EF" w:rsidRPr="007226EF" w:rsidRDefault="007226EF" w:rsidP="004D3068">
            <w:pPr>
              <w:pStyle w:val="Text"/>
              <w:jc w:val="center"/>
              <w:rPr>
                <w:b/>
              </w:rPr>
            </w:pPr>
          </w:p>
        </w:tc>
      </w:tr>
      <w:tr w:rsidR="007226EF" w:rsidRPr="00D23ECE" w14:paraId="5F4D5C0D" w14:textId="77777777" w:rsidTr="005D759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DC8BA4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E600BA" w14:textId="77777777" w:rsidR="007226EF" w:rsidRDefault="007226EF" w:rsidP="00C07CDC">
            <w:pPr>
              <w:pStyle w:val="Text"/>
              <w:rPr>
                <w:rFonts w:ascii="Symbol" w:hAnsi="Symbol" w:cs="Symbol"/>
              </w:rPr>
            </w:pPr>
          </w:p>
        </w:tc>
        <w:tc>
          <w:tcPr>
            <w:tcW w:w="850" w:type="dxa"/>
            <w:shd w:val="clear" w:color="auto" w:fill="auto"/>
          </w:tcPr>
          <w:p w14:paraId="1CB69380" w14:textId="77777777" w:rsidR="007226EF" w:rsidRDefault="007226EF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</w:tcPr>
          <w:p w14:paraId="23454442" w14:textId="77777777" w:rsidR="007226EF" w:rsidRDefault="007226EF" w:rsidP="004D3068">
            <w:pPr>
              <w:pStyle w:val="Text"/>
              <w:jc w:val="center"/>
              <w:rPr>
                <w:b/>
              </w:rPr>
            </w:pPr>
          </w:p>
        </w:tc>
        <w:tc>
          <w:tcPr>
            <w:tcW w:w="1871" w:type="dxa"/>
            <w:gridSpan w:val="2"/>
            <w:shd w:val="clear" w:color="auto" w:fill="auto"/>
          </w:tcPr>
          <w:p w14:paraId="335858A4" w14:textId="77777777" w:rsidR="007226EF" w:rsidRPr="007226EF" w:rsidRDefault="007226EF" w:rsidP="004D3068">
            <w:pPr>
              <w:pStyle w:val="Text"/>
              <w:jc w:val="center"/>
              <w:rPr>
                <w:b/>
              </w:rPr>
            </w:pPr>
          </w:p>
        </w:tc>
      </w:tr>
      <w:tr w:rsidR="007226EF" w:rsidRPr="007226EF" w14:paraId="7AD0BE85" w14:textId="77777777" w:rsidTr="004D3068">
        <w:trPr>
          <w:gridAfter w:val="1"/>
          <w:wAfter w:w="28" w:type="dxa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5D13BB6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14:paraId="510C745B" w14:textId="77777777" w:rsidR="000A3550" w:rsidRDefault="000A3550" w:rsidP="004D3068">
            <w:pPr>
              <w:pStyle w:val="Text"/>
              <w:spacing w:before="0" w:after="0" w:line="240" w:lineRule="auto"/>
              <w:rPr>
                <w:b/>
              </w:rPr>
            </w:pPr>
          </w:p>
          <w:tbl>
            <w:tblPr>
              <w:tblW w:w="0" w:type="auto"/>
              <w:tblInd w:w="225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221"/>
              <w:gridCol w:w="680"/>
              <w:gridCol w:w="773"/>
              <w:gridCol w:w="587"/>
            </w:tblGrid>
            <w:tr w:rsidR="007226EF" w14:paraId="383E0C63" w14:textId="77777777" w:rsidTr="00235C82">
              <w:tc>
                <w:tcPr>
                  <w:tcW w:w="1221" w:type="dxa"/>
                  <w:hideMark/>
                </w:tcPr>
                <w:p w14:paraId="36EC788E" w14:textId="6B854288" w:rsidR="007226EF" w:rsidRDefault="007226EF" w:rsidP="00553DD1">
                  <w:pPr>
                    <w:pStyle w:val="Box"/>
                    <w:tabs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</w:tabs>
                    <w:spacing w:line="254" w:lineRule="auto"/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>x</w:t>
                  </w:r>
                </w:p>
              </w:tc>
              <w:tc>
                <w:tcPr>
                  <w:tcW w:w="680" w:type="dxa"/>
                  <w:hideMark/>
                </w:tcPr>
                <w:p w14:paraId="28D9A559" w14:textId="77777777" w:rsidR="007226EF" w:rsidRDefault="007226EF" w:rsidP="00553DD1">
                  <w:pPr>
                    <w:pStyle w:val="Box"/>
                    <w:tabs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</w:tabs>
                    <w:spacing w:line="254" w:lineRule="auto"/>
                  </w:pPr>
                  <w:r>
                    <w:t>4</w:t>
                  </w:r>
                </w:p>
              </w:tc>
              <w:tc>
                <w:tcPr>
                  <w:tcW w:w="773" w:type="dxa"/>
                  <w:hideMark/>
                </w:tcPr>
                <w:p w14:paraId="40A8FEEE" w14:textId="77777777" w:rsidR="007226EF" w:rsidRDefault="007226EF" w:rsidP="00553DD1">
                  <w:pPr>
                    <w:pStyle w:val="Box"/>
                    <w:tabs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</w:tabs>
                    <w:spacing w:line="254" w:lineRule="auto"/>
                  </w:pPr>
                  <w:r>
                    <w:t>5</w:t>
                  </w:r>
                </w:p>
              </w:tc>
              <w:tc>
                <w:tcPr>
                  <w:tcW w:w="587" w:type="dxa"/>
                  <w:hideMark/>
                </w:tcPr>
                <w:p w14:paraId="2E48C1C2" w14:textId="77777777" w:rsidR="007226EF" w:rsidRDefault="007226EF" w:rsidP="00553DD1">
                  <w:pPr>
                    <w:pStyle w:val="Box"/>
                    <w:tabs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</w:tabs>
                    <w:spacing w:line="254" w:lineRule="auto"/>
                  </w:pPr>
                  <w:r>
                    <w:t>6</w:t>
                  </w:r>
                </w:p>
              </w:tc>
            </w:tr>
            <w:tr w:rsidR="007226EF" w14:paraId="7C13A806" w14:textId="77777777" w:rsidTr="00235C82">
              <w:tc>
                <w:tcPr>
                  <w:tcW w:w="1221" w:type="dxa"/>
                  <w:vAlign w:val="center"/>
                  <w:hideMark/>
                </w:tcPr>
                <w:p w14:paraId="3F6E14CC" w14:textId="77777777" w:rsidR="007226EF" w:rsidRDefault="007226EF" w:rsidP="00553DD1">
                  <w:pPr>
                    <w:pStyle w:val="Box"/>
                    <w:tabs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</w:tabs>
                    <w:spacing w:line="254" w:lineRule="auto"/>
                  </w:pPr>
                  <w:r>
                    <w:t>P(</w:t>
                  </w:r>
                  <w:r>
                    <w:rPr>
                      <w:i/>
                      <w:iCs/>
                    </w:rPr>
                    <w:t>X</w:t>
                  </w:r>
                  <w:r>
                    <w:t xml:space="preserve"> = </w:t>
                  </w:r>
                  <w:r>
                    <w:rPr>
                      <w:i/>
                      <w:iCs/>
                    </w:rPr>
                    <w:t>x</w:t>
                  </w:r>
                  <w:r>
                    <w:t>)</w:t>
                  </w:r>
                </w:p>
              </w:tc>
              <w:tc>
                <w:tcPr>
                  <w:tcW w:w="680" w:type="dxa"/>
                  <w:hideMark/>
                </w:tcPr>
                <w:p w14:paraId="7D209FFC" w14:textId="22ED4E5D" w:rsidR="007226EF" w:rsidRDefault="000A3550" w:rsidP="00553DD1">
                  <w:pPr>
                    <w:pStyle w:val="Box"/>
                    <w:tabs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</w:tabs>
                    <w:spacing w:line="254" w:lineRule="auto"/>
                  </w:pPr>
                  <w:r w:rsidRPr="0074349A">
                    <w:rPr>
                      <w:position w:val="-22"/>
                    </w:rPr>
                    <w:object w:dxaOrig="320" w:dyaOrig="600" w14:anchorId="0B9D6C00">
                      <v:shape id="_x0000_i1026" type="#_x0000_t75" style="width:17.25pt;height:30pt" o:ole="">
                        <v:imagedata r:id="rId10" o:title=""/>
                      </v:shape>
                      <o:OLEObject Type="Embed" ProgID="Equation.DSMT4" ShapeID="_x0000_i1026" DrawAspect="Content" ObjectID="_1569409880" r:id="rId11"/>
                    </w:object>
                  </w:r>
                </w:p>
              </w:tc>
              <w:tc>
                <w:tcPr>
                  <w:tcW w:w="773" w:type="dxa"/>
                  <w:hideMark/>
                </w:tcPr>
                <w:p w14:paraId="67A68A7E" w14:textId="49AA82C7" w:rsidR="007226EF" w:rsidRDefault="000A3550" w:rsidP="00C07CDC">
                  <w:pPr>
                    <w:pStyle w:val="Box"/>
                    <w:tabs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</w:tabs>
                    <w:spacing w:line="254" w:lineRule="auto"/>
                  </w:pPr>
                  <w:r w:rsidRPr="00255164">
                    <w:rPr>
                      <w:position w:val="-22"/>
                    </w:rPr>
                    <w:object w:dxaOrig="320" w:dyaOrig="600" w14:anchorId="26DF0AEC">
                      <v:shape id="_x0000_i1027" type="#_x0000_t75" style="width:17.25pt;height:30pt" o:ole="">
                        <v:imagedata r:id="rId12" o:title=""/>
                      </v:shape>
                      <o:OLEObject Type="Embed" ProgID="Equation.DSMT4" ShapeID="_x0000_i1027" DrawAspect="Content" ObjectID="_1569409881" r:id="rId13"/>
                    </w:object>
                  </w:r>
                </w:p>
              </w:tc>
              <w:tc>
                <w:tcPr>
                  <w:tcW w:w="587" w:type="dxa"/>
                  <w:hideMark/>
                </w:tcPr>
                <w:p w14:paraId="7B1BFF07" w14:textId="01BB597C" w:rsidR="007226EF" w:rsidRDefault="000A3550" w:rsidP="00553DD1">
                  <w:pPr>
                    <w:pStyle w:val="Box"/>
                    <w:tabs>
                      <w:tab w:val="left" w:pos="9360"/>
                      <w:tab w:val="left" w:pos="10080"/>
                      <w:tab w:val="left" w:pos="10800"/>
                      <w:tab w:val="left" w:pos="11520"/>
                      <w:tab w:val="left" w:pos="12240"/>
                      <w:tab w:val="left" w:pos="12960"/>
                      <w:tab w:val="left" w:pos="13680"/>
                      <w:tab w:val="left" w:pos="14400"/>
                      <w:tab w:val="left" w:pos="15120"/>
                      <w:tab w:val="left" w:pos="15840"/>
                      <w:tab w:val="left" w:pos="16560"/>
                    </w:tabs>
                    <w:spacing w:line="254" w:lineRule="auto"/>
                  </w:pPr>
                  <w:r w:rsidRPr="00255164">
                    <w:rPr>
                      <w:position w:val="-22"/>
                    </w:rPr>
                    <w:object w:dxaOrig="340" w:dyaOrig="600" w14:anchorId="71ACD6E4">
                      <v:shape id="_x0000_i1028" type="#_x0000_t75" style="width:17.25pt;height:30pt" o:ole="">
                        <v:imagedata r:id="rId14" o:title=""/>
                      </v:shape>
                      <o:OLEObject Type="Embed" ProgID="Equation.DSMT4" ShapeID="_x0000_i1028" DrawAspect="Content" ObjectID="_1569409882" r:id="rId15"/>
                    </w:object>
                  </w:r>
                </w:p>
              </w:tc>
            </w:tr>
          </w:tbl>
          <w:p w14:paraId="1921F162" w14:textId="1DF52529" w:rsidR="007226EF" w:rsidRPr="00814220" w:rsidRDefault="000A3550" w:rsidP="00235C82">
            <w:pPr>
              <w:pStyle w:val="Text"/>
              <w:ind w:firstLine="89"/>
            </w:pPr>
            <w:r>
              <w:t>Note</w:t>
            </w:r>
            <w:r w:rsidR="000A03ED">
              <w:t>:</w:t>
            </w:r>
            <w:r>
              <w:t xml:space="preserve"> decimal values are </w:t>
            </w:r>
            <w:r w:rsidR="007226EF">
              <w:t>0.14, 0.32, 0.54 respectively</w:t>
            </w:r>
            <w:r w:rsidR="00083772">
              <w:t>.</w:t>
            </w:r>
            <w:bookmarkStart w:id="0" w:name="_GoBack"/>
            <w:bookmarkEnd w:id="0"/>
          </w:p>
        </w:tc>
        <w:tc>
          <w:tcPr>
            <w:tcW w:w="850" w:type="dxa"/>
            <w:shd w:val="clear" w:color="auto" w:fill="auto"/>
          </w:tcPr>
          <w:p w14:paraId="4635F22D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B1</w:t>
            </w:r>
          </w:p>
          <w:p w14:paraId="1E987D52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B0C6584" w14:textId="77777777" w:rsidR="007226EF" w:rsidRPr="007226EF" w:rsidRDefault="00B72DD1" w:rsidP="004D3068">
            <w:pPr>
              <w:pStyle w:val="Text"/>
              <w:jc w:val="center"/>
              <w:rPr>
                <w:color w:val="1F4D78" w:themeColor="accent1" w:themeShade="7F"/>
              </w:rPr>
            </w:pPr>
            <w:r>
              <w:t>2.5</w:t>
            </w:r>
          </w:p>
          <w:p w14:paraId="059F51AC" w14:textId="77777777" w:rsidR="007226EF" w:rsidRPr="007226EF" w:rsidRDefault="007226EF" w:rsidP="004D3068">
            <w:pPr>
              <w:pStyle w:val="Text"/>
              <w:jc w:val="center"/>
              <w:rPr>
                <w:color w:val="1F4D78" w:themeColor="accent1" w:themeShade="7F"/>
              </w:rPr>
            </w:pPr>
            <w:r w:rsidRPr="007226EF">
              <w:t>1.1b</w:t>
            </w:r>
          </w:p>
        </w:tc>
        <w:tc>
          <w:tcPr>
            <w:tcW w:w="1843" w:type="dxa"/>
          </w:tcPr>
          <w:p w14:paraId="4C0CE95B" w14:textId="77777777" w:rsidR="007226EF" w:rsidRPr="007226EF" w:rsidRDefault="007226EF" w:rsidP="004D3068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7226EF">
              <w:t>4th</w:t>
            </w:r>
          </w:p>
          <w:p w14:paraId="266138E7" w14:textId="7136E4EC" w:rsidR="007226EF" w:rsidRPr="007226EF" w:rsidRDefault="007226EF" w:rsidP="004D3068">
            <w:pPr>
              <w:pStyle w:val="Text"/>
              <w:jc w:val="center"/>
              <w:rPr>
                <w:rFonts w:asciiTheme="majorHAnsi" w:eastAsiaTheme="majorEastAsia" w:hAnsiTheme="majorHAnsi" w:cstheme="majorBidi"/>
                <w:color w:val="1F4D78" w:themeColor="accent1" w:themeShade="7F"/>
              </w:rPr>
            </w:pPr>
            <w:r w:rsidRPr="007226EF">
              <w:t>Calculate probabilities from discrete distributions</w:t>
            </w:r>
            <w:r w:rsidR="000A03ED">
              <w:t>.</w:t>
            </w:r>
          </w:p>
        </w:tc>
      </w:tr>
      <w:tr w:rsidR="007226EF" w:rsidRPr="00D23ECE" w14:paraId="462A4EAA" w14:textId="77777777" w:rsidTr="005D759E">
        <w:trPr>
          <w:gridAfter w:val="1"/>
          <w:wAfter w:w="28" w:type="dxa"/>
          <w:jc w:val="center"/>
        </w:trPr>
        <w:tc>
          <w:tcPr>
            <w:tcW w:w="817" w:type="dxa"/>
            <w:vMerge/>
            <w:shd w:val="clear" w:color="auto" w:fill="auto"/>
          </w:tcPr>
          <w:p w14:paraId="3529F4E5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A4C358" w14:textId="77777777" w:rsidR="007226EF" w:rsidRPr="00D23ECE" w:rsidRDefault="007226EF" w:rsidP="0038776C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CE6CBC1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7D237B35" w14:textId="77777777" w:rsidR="007226EF" w:rsidRPr="00D23ECE" w:rsidRDefault="007226EF" w:rsidP="0038776C">
            <w:pPr>
              <w:pStyle w:val="Text"/>
            </w:pPr>
          </w:p>
        </w:tc>
        <w:tc>
          <w:tcPr>
            <w:tcW w:w="1843" w:type="dxa"/>
            <w:vAlign w:val="bottom"/>
          </w:tcPr>
          <w:p w14:paraId="553AA720" w14:textId="77777777" w:rsidR="007226EF" w:rsidRDefault="007226EF" w:rsidP="0038776C">
            <w:pPr>
              <w:jc w:val="center"/>
              <w:rPr>
                <w:color w:val="000000"/>
              </w:rPr>
            </w:pPr>
          </w:p>
        </w:tc>
      </w:tr>
      <w:tr w:rsidR="00FF3BB2" w:rsidRPr="00D23ECE" w14:paraId="2FA4A7EF" w14:textId="77777777" w:rsidTr="005D759E">
        <w:trPr>
          <w:gridAfter w:val="1"/>
          <w:wAfter w:w="28" w:type="dxa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18BA01" w14:textId="77777777" w:rsidR="00FF3BB2" w:rsidRPr="007226EF" w:rsidRDefault="005D759E" w:rsidP="007226EF">
            <w:pPr>
              <w:pStyle w:val="Marks"/>
              <w:framePr w:hSpace="0" w:wrap="auto" w:hAnchor="text" w:xAlign="left" w:yAlign="inline"/>
            </w:pPr>
            <w:r w:rsidRPr="007226EF">
              <w:t>(5</w:t>
            </w:r>
            <w:r w:rsidR="00FF3BB2" w:rsidRPr="007226EF">
              <w:t xml:space="preserve"> mark</w:t>
            </w:r>
            <w:r w:rsidR="0038776C" w:rsidRPr="007226EF">
              <w:t>s</w:t>
            </w:r>
            <w:r w:rsidR="00FF3BB2" w:rsidRPr="007226EF">
              <w:t>)</w:t>
            </w:r>
          </w:p>
        </w:tc>
      </w:tr>
      <w:tr w:rsidR="00FF3BB2" w:rsidRPr="0092323C" w14:paraId="6B454A03" w14:textId="77777777" w:rsidTr="005D759E">
        <w:trPr>
          <w:gridAfter w:val="1"/>
          <w:wAfter w:w="28" w:type="dxa"/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ACB410F" w14:textId="77777777" w:rsidR="00FF3BB2" w:rsidRPr="007226EF" w:rsidRDefault="00FF3BB2" w:rsidP="007226EF">
            <w:pPr>
              <w:pStyle w:val="TableHead"/>
              <w:framePr w:hSpace="0" w:wrap="auto" w:hAnchor="text" w:xAlign="left" w:yAlign="inline"/>
            </w:pPr>
            <w:r w:rsidRPr="007226EF">
              <w:t>Notes</w:t>
            </w:r>
          </w:p>
          <w:p w14:paraId="1F661986" w14:textId="10F4E7CE" w:rsidR="000A3550" w:rsidRDefault="00C07CDC" w:rsidP="007226EF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4D3068">
              <w:t>1b</w:t>
            </w:r>
          </w:p>
          <w:p w14:paraId="03EB916C" w14:textId="630F52E6" w:rsidR="00FF3BB2" w:rsidRPr="007226EF" w:rsidRDefault="00C07CDC" w:rsidP="00235C82">
            <w:pPr>
              <w:pStyle w:val="TableHead"/>
              <w:framePr w:hSpace="0" w:wrap="auto" w:hAnchor="text" w:xAlign="left" w:yAlign="inline"/>
              <w:jc w:val="left"/>
            </w:pPr>
            <w:r w:rsidRPr="007226EF">
              <w:rPr>
                <w:b w:val="0"/>
              </w:rPr>
              <w:t xml:space="preserve">Ignore any extra columns with 0 probability. Otherwise </w:t>
            </w:r>
            <w:r w:rsidR="000A3550">
              <w:rPr>
                <w:b w:val="0"/>
              </w:rPr>
              <w:t>–</w:t>
            </w:r>
            <w:r w:rsidRPr="007226EF">
              <w:rPr>
                <w:b w:val="0"/>
              </w:rPr>
              <w:t>1 for each. If 4, 5 or 6 missing B0B0.</w:t>
            </w:r>
          </w:p>
          <w:p w14:paraId="7F369028" w14:textId="77777777" w:rsidR="00FF3BB2" w:rsidRPr="007226EF" w:rsidRDefault="00FF3BB2" w:rsidP="00235C82">
            <w:pPr>
              <w:pStyle w:val="Text"/>
              <w:rPr>
                <w:b/>
              </w:rPr>
            </w:pPr>
          </w:p>
        </w:tc>
      </w:tr>
    </w:tbl>
    <w:p w14:paraId="01501B73" w14:textId="77777777" w:rsidR="00814220" w:rsidRDefault="00814220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14:paraId="7DD8AB0D" w14:textId="77777777" w:rsidTr="00F84A7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939C85E" w14:textId="77777777" w:rsidR="00814220" w:rsidRPr="00DD0D9F" w:rsidRDefault="00814220" w:rsidP="00F84A71">
            <w:pPr>
              <w:pStyle w:val="TableHead"/>
              <w:framePr w:hSpace="0" w:wrap="auto" w:hAnchor="text" w:xAlign="left" w:yAlign="inline"/>
            </w:pPr>
            <w:r w:rsidRPr="00DD0D9F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8C8A3D4" w14:textId="77777777" w:rsidR="00814220" w:rsidRPr="00DD0D9F" w:rsidRDefault="00814220" w:rsidP="00F84A71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441CDC4" w14:textId="77777777" w:rsidR="00814220" w:rsidRPr="00DD0D9F" w:rsidRDefault="00814220" w:rsidP="00F84A71">
            <w:pPr>
              <w:pStyle w:val="TableHead"/>
              <w:framePr w:hSpace="0" w:wrap="auto" w:hAnchor="text" w:xAlign="left" w:yAlign="inline"/>
            </w:pPr>
            <w:r w:rsidRPr="00DD0D9F">
              <w:t>Mark</w:t>
            </w:r>
            <w:r>
              <w:t>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7F9232" w14:textId="77777777" w:rsidR="00814220" w:rsidRPr="00DD0D9F" w:rsidRDefault="00814220" w:rsidP="00F84A71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14:paraId="181878A2" w14:textId="77777777" w:rsidR="00814220" w:rsidRDefault="007226EF" w:rsidP="00F84A71">
            <w:pPr>
              <w:pStyle w:val="TableHead"/>
              <w:framePr w:hSpace="0" w:wrap="auto" w:hAnchor="text" w:xAlign="left" w:yAlign="inline"/>
            </w:pPr>
            <w:r w:rsidRPr="007226EF">
              <w:t>Pearson Progression Step and Progress descriptor</w:t>
            </w:r>
          </w:p>
        </w:tc>
      </w:tr>
      <w:tr w:rsidR="007226EF" w:rsidRPr="00D23ECE" w14:paraId="1D81454D" w14:textId="77777777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270782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14:paraId="0057F4C0" w14:textId="5DEC305F" w:rsidR="007226EF" w:rsidRPr="00D23ECE" w:rsidRDefault="007226EF" w:rsidP="00235C82">
            <w:pPr>
              <w:pStyle w:val="questiona"/>
              <w:tabs>
                <w:tab w:val="left" w:pos="1134"/>
                <w:tab w:val="right" w:pos="7938"/>
                <w:tab w:val="right" w:pos="8505"/>
                <w:tab w:val="right" w:pos="9071"/>
              </w:tabs>
              <w:spacing w:before="120"/>
              <w:ind w:hanging="1059"/>
            </w:pPr>
            <w:r>
              <w:t xml:space="preserve">0.15 + 0.15 + </w:t>
            </w:r>
            <w:r>
              <w:rPr>
                <w:rFonts w:ascii="Symbol" w:hAnsi="Symbol" w:cs="Symbol"/>
                <w:i/>
                <w:iCs/>
              </w:rPr>
              <w:t></w:t>
            </w:r>
            <w:r>
              <w:t xml:space="preserve"> + </w:t>
            </w:r>
            <w:r>
              <w:rPr>
                <w:rFonts w:ascii="Symbol" w:hAnsi="Symbol" w:cs="Symbol"/>
                <w:i/>
                <w:iCs/>
              </w:rPr>
              <w:t></w:t>
            </w:r>
            <w:r>
              <w:t xml:space="preserve"> + 0.1 + 0.1 = 2</w:t>
            </w:r>
            <w:r>
              <w:rPr>
                <w:rFonts w:ascii="Symbol" w:hAnsi="Symbol" w:cs="Symbol"/>
                <w:i/>
                <w:iCs/>
              </w:rPr>
              <w:t></w:t>
            </w:r>
            <w:r>
              <w:t xml:space="preserve"> + 0.5 = 1</w:t>
            </w:r>
          </w:p>
        </w:tc>
        <w:tc>
          <w:tcPr>
            <w:tcW w:w="850" w:type="dxa"/>
            <w:shd w:val="clear" w:color="auto" w:fill="auto"/>
          </w:tcPr>
          <w:p w14:paraId="49551A3A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DC10EA" w14:textId="77777777" w:rsidR="007226EF" w:rsidRPr="00D23ECE" w:rsidRDefault="00B72DD1" w:rsidP="007226E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581D42B" w14:textId="77777777" w:rsidR="007226EF" w:rsidRDefault="007226EF" w:rsidP="007226EF">
            <w:pPr>
              <w:pStyle w:val="Text"/>
              <w:jc w:val="center"/>
            </w:pPr>
            <w:r>
              <w:t>4th</w:t>
            </w:r>
          </w:p>
          <w:p w14:paraId="10B57CCC" w14:textId="61F91A2F" w:rsidR="007226EF" w:rsidRPr="007226EF" w:rsidRDefault="007226EF" w:rsidP="007226EF">
            <w:pPr>
              <w:pStyle w:val="Text"/>
              <w:jc w:val="center"/>
            </w:pPr>
            <w:r w:rsidRPr="007226EF">
              <w:t>Calculate probabilities from discrete distributions</w:t>
            </w:r>
            <w:r w:rsidR="000A03ED">
              <w:t>.</w:t>
            </w:r>
          </w:p>
        </w:tc>
      </w:tr>
      <w:tr w:rsidR="007226EF" w:rsidRPr="00D23ECE" w14:paraId="6FD1C2FE" w14:textId="77777777" w:rsidTr="00FF3BB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4C4E61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1678395" w14:textId="05A520E8" w:rsidR="007226EF" w:rsidRDefault="007226EF" w:rsidP="00235C82">
            <w:pPr>
              <w:pStyle w:val="questiona"/>
              <w:tabs>
                <w:tab w:val="left" w:pos="1134"/>
                <w:tab w:val="right" w:pos="7938"/>
                <w:tab w:val="right" w:pos="8505"/>
                <w:tab w:val="right" w:pos="9071"/>
              </w:tabs>
              <w:spacing w:before="120"/>
              <w:ind w:hanging="1059"/>
            </w:pPr>
            <w:r>
              <w:rPr>
                <w:rFonts w:ascii="Symbol" w:hAnsi="Symbol" w:cs="Symbol"/>
              </w:rPr>
              <w:t></w:t>
            </w:r>
            <w:r w:rsidR="000A3550">
              <w:rPr>
                <w:rFonts w:ascii="Symbol" w:hAnsi="Symbol" w:cs="Symbol"/>
              </w:rPr>
              <w:t></w:t>
            </w:r>
            <w:r>
              <w:rPr>
                <w:rFonts w:ascii="Symbol" w:hAnsi="Symbol" w:cs="Symbol"/>
                <w:i/>
                <w:iCs/>
              </w:rPr>
              <w:t></w:t>
            </w:r>
            <w:r>
              <w:t xml:space="preserve"> = 0.25</w:t>
            </w:r>
          </w:p>
        </w:tc>
        <w:tc>
          <w:tcPr>
            <w:tcW w:w="850" w:type="dxa"/>
            <w:shd w:val="clear" w:color="auto" w:fill="auto"/>
          </w:tcPr>
          <w:p w14:paraId="1B2FA248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D7162A6" w14:textId="77777777" w:rsidR="007226EF" w:rsidRDefault="007226EF" w:rsidP="007226E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E24083" w14:textId="77777777" w:rsidR="007226EF" w:rsidRDefault="007226EF" w:rsidP="007226EF">
            <w:pPr>
              <w:pStyle w:val="Text"/>
              <w:jc w:val="center"/>
            </w:pPr>
          </w:p>
        </w:tc>
      </w:tr>
      <w:tr w:rsidR="007226EF" w:rsidRPr="00D23ECE" w14:paraId="7A1B30BC" w14:textId="77777777" w:rsidTr="00FF3BB2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D328F92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BAB345" w14:textId="77777777" w:rsidR="007226EF" w:rsidRDefault="007226EF" w:rsidP="00C07CDC">
            <w:pPr>
              <w:pStyle w:val="questiona"/>
              <w:tabs>
                <w:tab w:val="left" w:pos="1134"/>
                <w:tab w:val="right" w:pos="7938"/>
                <w:tab w:val="right" w:pos="8505"/>
                <w:tab w:val="right" w:pos="9071"/>
              </w:tabs>
              <w:spacing w:before="120"/>
              <w:rPr>
                <w:rFonts w:ascii="Symbol" w:hAnsi="Symbol" w:cs="Symbol"/>
              </w:rPr>
            </w:pPr>
          </w:p>
        </w:tc>
        <w:tc>
          <w:tcPr>
            <w:tcW w:w="850" w:type="dxa"/>
            <w:shd w:val="clear" w:color="auto" w:fill="auto"/>
          </w:tcPr>
          <w:p w14:paraId="507C5919" w14:textId="77777777" w:rsidR="007226EF" w:rsidRDefault="007226EF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D72F7D0" w14:textId="77777777" w:rsidR="007226EF" w:rsidRDefault="007226EF" w:rsidP="007226E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E99B756" w14:textId="77777777" w:rsidR="007226EF" w:rsidRDefault="007226EF" w:rsidP="007226EF">
            <w:pPr>
              <w:pStyle w:val="Text"/>
              <w:jc w:val="center"/>
            </w:pPr>
          </w:p>
        </w:tc>
      </w:tr>
      <w:tr w:rsidR="007226EF" w:rsidRPr="00D23ECE" w14:paraId="577CA07C" w14:textId="77777777" w:rsidTr="00FF3BB2">
        <w:trPr>
          <w:trHeight w:val="1064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0299BFB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14:paraId="57518D13" w14:textId="0CE7655A" w:rsidR="007226EF" w:rsidRPr="00D23ECE" w:rsidRDefault="007226EF" w:rsidP="00235C82">
            <w:pPr>
              <w:pStyle w:val="Text"/>
              <w:ind w:firstLine="75"/>
            </w:pPr>
            <w:r>
              <w:t xml:space="preserve">P(–1 </w:t>
            </w:r>
            <w:r w:rsidR="00240D09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="00240D09">
              <w:rPr>
                <w:rFonts w:ascii="Symbol" w:hAnsi="Symbol" w:cs="Symbol"/>
              </w:rPr>
              <w:t></w:t>
            </w:r>
            <w:r>
              <w:rPr>
                <w:i/>
                <w:iCs/>
              </w:rPr>
              <w:t xml:space="preserve">X </w:t>
            </w:r>
            <w:r>
              <w:t>&lt; 2) = P(–1) + P(0) + P(1) = 0.6</w:t>
            </w:r>
          </w:p>
        </w:tc>
        <w:tc>
          <w:tcPr>
            <w:tcW w:w="850" w:type="dxa"/>
            <w:shd w:val="clear" w:color="auto" w:fill="auto"/>
          </w:tcPr>
          <w:p w14:paraId="6E9E0823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FAB2711" w14:textId="77777777" w:rsidR="007226EF" w:rsidRPr="00D23ECE" w:rsidRDefault="007226EF" w:rsidP="007226E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240696DC" w14:textId="77777777" w:rsidR="007226EF" w:rsidRDefault="007226EF" w:rsidP="007226EF">
            <w:pPr>
              <w:pStyle w:val="Text"/>
              <w:jc w:val="center"/>
            </w:pPr>
            <w:r>
              <w:t>4th</w:t>
            </w:r>
          </w:p>
          <w:p w14:paraId="2BD64E0A" w14:textId="2C6E5F02" w:rsidR="007226EF" w:rsidRPr="007226EF" w:rsidRDefault="007226EF" w:rsidP="007226EF">
            <w:pPr>
              <w:pStyle w:val="Text"/>
              <w:jc w:val="center"/>
            </w:pPr>
            <w:r w:rsidRPr="007226EF">
              <w:t>Calculate probabilities from discrete distributions</w:t>
            </w:r>
            <w:r w:rsidR="000A03ED">
              <w:t>.</w:t>
            </w:r>
          </w:p>
        </w:tc>
      </w:tr>
      <w:tr w:rsidR="007226EF" w:rsidRPr="00D23ECE" w14:paraId="73395C2B" w14:textId="77777777" w:rsidTr="00FF3BB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6325A07E" w14:textId="77777777" w:rsidR="007226EF" w:rsidRPr="00D23ECE" w:rsidRDefault="007226EF" w:rsidP="00FF3BB2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358AEDBF" w14:textId="77777777" w:rsidR="007226EF" w:rsidRPr="00D23ECE" w:rsidRDefault="007226EF" w:rsidP="00FF3BB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DCF8869" w14:textId="77777777" w:rsidR="007226EF" w:rsidRPr="007226EF" w:rsidRDefault="007226EF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0DB0FDB0" w14:textId="77777777" w:rsidR="007226EF" w:rsidRPr="00D23ECE" w:rsidRDefault="007226EF" w:rsidP="00FF3BB2">
            <w:pPr>
              <w:pStyle w:val="Text"/>
            </w:pPr>
          </w:p>
        </w:tc>
        <w:tc>
          <w:tcPr>
            <w:tcW w:w="1843" w:type="dxa"/>
          </w:tcPr>
          <w:p w14:paraId="5A00FEBC" w14:textId="77777777" w:rsidR="007226EF" w:rsidRPr="00D23ECE" w:rsidRDefault="007226EF" w:rsidP="00FF3BB2">
            <w:pPr>
              <w:pStyle w:val="Text"/>
            </w:pPr>
          </w:p>
        </w:tc>
      </w:tr>
      <w:tr w:rsidR="00235C82" w:rsidRPr="00D23ECE" w14:paraId="1E50ADBD" w14:textId="77777777" w:rsidTr="00FF3BB2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98EC77B" w14:textId="44344F6A" w:rsidR="00235C82" w:rsidRPr="00EC6890" w:rsidRDefault="00235C82" w:rsidP="00EC6890">
            <w:pPr>
              <w:pStyle w:val="Text"/>
              <w:jc w:val="center"/>
              <w:rPr>
                <w:b/>
              </w:rPr>
            </w:pPr>
            <w:r w:rsidRPr="00EC6890"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14:paraId="7587A727" w14:textId="0AAFAE96" w:rsidR="00235C82" w:rsidRPr="00D23ECE" w:rsidRDefault="00235C82" w:rsidP="00235C82">
            <w:pPr>
              <w:pStyle w:val="Text"/>
              <w:ind w:firstLine="75"/>
            </w:pPr>
            <w:r>
              <w:t>P(</w:t>
            </w:r>
            <w:r w:rsidRPr="00EC6890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 xml:space="preserve"> &gt; −2.3) = P(−2) + P(−1) + P(0) + P(1) + P(2) = 0.85</w:t>
            </w:r>
          </w:p>
        </w:tc>
        <w:tc>
          <w:tcPr>
            <w:tcW w:w="850" w:type="dxa"/>
            <w:shd w:val="clear" w:color="auto" w:fill="auto"/>
          </w:tcPr>
          <w:p w14:paraId="70246B8A" w14:textId="293C4043" w:rsidR="00235C82" w:rsidRDefault="00235C82" w:rsidP="00EC68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03E8E62" w14:textId="21FEB5A5" w:rsidR="00235C82" w:rsidRPr="00D23ECE" w:rsidRDefault="00235C82" w:rsidP="00EC6890">
            <w:pPr>
              <w:pStyle w:val="Text"/>
            </w:pPr>
            <w:r>
              <w:t>1.1b</w:t>
            </w:r>
          </w:p>
        </w:tc>
        <w:tc>
          <w:tcPr>
            <w:tcW w:w="1843" w:type="dxa"/>
          </w:tcPr>
          <w:p w14:paraId="6103D14C" w14:textId="77777777" w:rsidR="00235C82" w:rsidRDefault="00235C82" w:rsidP="00EC6890">
            <w:pPr>
              <w:pStyle w:val="Text"/>
              <w:jc w:val="center"/>
            </w:pPr>
            <w:r>
              <w:t>4th</w:t>
            </w:r>
          </w:p>
          <w:p w14:paraId="3AE92C2E" w14:textId="6A81475E" w:rsidR="00235C82" w:rsidRPr="00D23ECE" w:rsidRDefault="00235C82" w:rsidP="00DE733E">
            <w:pPr>
              <w:pStyle w:val="Text"/>
              <w:jc w:val="center"/>
            </w:pPr>
            <w:r w:rsidRPr="007226EF">
              <w:t>Calculate probabilities from discrete distributions</w:t>
            </w:r>
            <w:r>
              <w:t>.</w:t>
            </w:r>
          </w:p>
        </w:tc>
      </w:tr>
      <w:tr w:rsidR="00235C82" w:rsidRPr="00D23ECE" w14:paraId="49AC759A" w14:textId="77777777" w:rsidTr="00FF3BB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1825FB03" w14:textId="77777777" w:rsidR="00235C82" w:rsidRPr="00D23ECE" w:rsidRDefault="00235C82" w:rsidP="00EC6890">
            <w:pPr>
              <w:pStyle w:val="Text"/>
            </w:pPr>
          </w:p>
        </w:tc>
        <w:tc>
          <w:tcPr>
            <w:tcW w:w="5954" w:type="dxa"/>
            <w:shd w:val="clear" w:color="auto" w:fill="auto"/>
          </w:tcPr>
          <w:p w14:paraId="041B6348" w14:textId="77777777" w:rsidR="00235C82" w:rsidRPr="00D23ECE" w:rsidRDefault="00235C82" w:rsidP="00EC6890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9BC75AF" w14:textId="3D8DE6FB" w:rsidR="00235C82" w:rsidRDefault="00235C82" w:rsidP="00EC6890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DFB7AB7" w14:textId="77777777" w:rsidR="00235C82" w:rsidRPr="00D23ECE" w:rsidRDefault="00235C82" w:rsidP="00EC6890">
            <w:pPr>
              <w:pStyle w:val="Text"/>
            </w:pPr>
          </w:p>
        </w:tc>
        <w:tc>
          <w:tcPr>
            <w:tcW w:w="1843" w:type="dxa"/>
          </w:tcPr>
          <w:p w14:paraId="739F8489" w14:textId="77777777" w:rsidR="00235C82" w:rsidRPr="00D23ECE" w:rsidRDefault="00235C82" w:rsidP="00EC6890">
            <w:pPr>
              <w:pStyle w:val="Text"/>
            </w:pPr>
          </w:p>
        </w:tc>
      </w:tr>
      <w:tr w:rsidR="00EC6890" w:rsidRPr="00D23ECE" w14:paraId="4700AFF5" w14:textId="77777777" w:rsidTr="00FF3BB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A91D0B5" w14:textId="77BE183F" w:rsidR="00EC6890" w:rsidRPr="00D23ECE" w:rsidRDefault="00EC6890" w:rsidP="00EC6890">
            <w:pPr>
              <w:pStyle w:val="Marks"/>
              <w:framePr w:hSpace="0" w:wrap="auto" w:hAnchor="text" w:xAlign="left" w:yAlign="inline"/>
            </w:pPr>
            <w:r>
              <w:t xml:space="preserve">(4 </w:t>
            </w:r>
            <w:r w:rsidRPr="00D23ECE">
              <w:t>mark</w:t>
            </w:r>
            <w:r>
              <w:t>s</w:t>
            </w:r>
            <w:r w:rsidRPr="00D23ECE">
              <w:t>)</w:t>
            </w:r>
          </w:p>
        </w:tc>
      </w:tr>
      <w:tr w:rsidR="00EC6890" w:rsidRPr="0092323C" w14:paraId="531BE46C" w14:textId="77777777" w:rsidTr="00FF3BB2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B8FA58" w14:textId="77777777" w:rsidR="00DE733E" w:rsidRDefault="00EC6890" w:rsidP="00EC6890">
            <w:pPr>
              <w:pStyle w:val="Text"/>
              <w:jc w:val="center"/>
              <w:rPr>
                <w:b/>
              </w:rPr>
            </w:pPr>
            <w:r w:rsidRPr="00235C82">
              <w:rPr>
                <w:b/>
              </w:rPr>
              <w:t>Notes</w:t>
            </w:r>
          </w:p>
          <w:p w14:paraId="3A68CB2D" w14:textId="77777777" w:rsidR="00235C82" w:rsidRDefault="00235C82" w:rsidP="00EC6890">
            <w:pPr>
              <w:pStyle w:val="Text"/>
              <w:jc w:val="center"/>
              <w:rPr>
                <w:b/>
              </w:rPr>
            </w:pPr>
          </w:p>
          <w:p w14:paraId="5200F0B4" w14:textId="77777777" w:rsidR="00235C82" w:rsidRDefault="00235C82" w:rsidP="00EC6890">
            <w:pPr>
              <w:pStyle w:val="Text"/>
              <w:jc w:val="center"/>
              <w:rPr>
                <w:b/>
              </w:rPr>
            </w:pPr>
          </w:p>
          <w:p w14:paraId="33DD7D47" w14:textId="044EF05C" w:rsidR="00350950" w:rsidRPr="00235C82" w:rsidRDefault="00350950" w:rsidP="00EC6890">
            <w:pPr>
              <w:pStyle w:val="Text"/>
              <w:jc w:val="center"/>
              <w:rPr>
                <w:b/>
              </w:rPr>
            </w:pPr>
          </w:p>
        </w:tc>
      </w:tr>
    </w:tbl>
    <w:p w14:paraId="51FB65FA" w14:textId="77777777" w:rsidR="0074349A" w:rsidRDefault="0074349A" w:rsidP="00235C82">
      <w: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905E95" w14:paraId="7CFAA51F" w14:textId="77777777" w:rsidTr="00240D09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14CFD0D" w14:textId="77777777" w:rsidR="00905E95" w:rsidRPr="00DD0D9F" w:rsidRDefault="00905E95" w:rsidP="00A37C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19499C3" w14:textId="77777777" w:rsidR="00905E95" w:rsidRPr="00DD0D9F" w:rsidRDefault="00905E95" w:rsidP="00A37C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CDBB6F6" w14:textId="77777777" w:rsidR="00905E95" w:rsidRPr="00DD0D9F" w:rsidRDefault="00905E95" w:rsidP="00A37C7E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14:paraId="4406F593" w14:textId="77777777" w:rsidR="00905E95" w:rsidRPr="00DD0D9F" w:rsidRDefault="00905E95" w:rsidP="00A37C7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5A07EC21" w14:textId="77777777" w:rsidR="00905E95" w:rsidRDefault="00905E95" w:rsidP="00A37C7E">
            <w:pPr>
              <w:pStyle w:val="Text"/>
              <w:jc w:val="center"/>
              <w:rPr>
                <w:b/>
              </w:rPr>
            </w:pPr>
            <w:r w:rsidRPr="007226EF">
              <w:rPr>
                <w:b/>
              </w:rPr>
              <w:t>Pearson Progression Step and Progress descriptor</w:t>
            </w:r>
          </w:p>
        </w:tc>
      </w:tr>
      <w:tr w:rsidR="00905E95" w:rsidRPr="00314307" w14:paraId="24058787" w14:textId="77777777" w:rsidTr="00240D09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69D8F1F" w14:textId="77777777" w:rsidR="00905E95" w:rsidRPr="007C4A32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</w:t>
            </w:r>
          </w:p>
        </w:tc>
        <w:tc>
          <w:tcPr>
            <w:tcW w:w="5954" w:type="dxa"/>
            <w:shd w:val="clear" w:color="auto" w:fill="auto"/>
          </w:tcPr>
          <w:p w14:paraId="558871A6" w14:textId="77777777" w:rsidR="00905E95" w:rsidRDefault="00905E95" w:rsidP="00235C82">
            <w:pPr>
              <w:pStyle w:val="Exercisequestion"/>
              <w:ind w:left="0" w:firstLine="38"/>
            </w:pPr>
            <w:r>
              <w:t>2</w:t>
            </w:r>
            <w:r>
              <w:rPr>
                <w:i/>
                <w:iCs/>
              </w:rPr>
              <w:t>k</w:t>
            </w:r>
            <w:r>
              <w:t xml:space="preserve"> + </w:t>
            </w:r>
            <w:r>
              <w:rPr>
                <w:i/>
                <w:iCs/>
              </w:rPr>
              <w:t>k</w:t>
            </w:r>
            <w:r>
              <w:t xml:space="preserve"> + 0 + </w:t>
            </w:r>
            <w:r>
              <w:rPr>
                <w:i/>
                <w:iCs/>
              </w:rPr>
              <w:t>k</w:t>
            </w:r>
            <w:r>
              <w:t xml:space="preserve"> = 1</w:t>
            </w:r>
          </w:p>
        </w:tc>
        <w:tc>
          <w:tcPr>
            <w:tcW w:w="850" w:type="dxa"/>
            <w:shd w:val="clear" w:color="auto" w:fill="auto"/>
          </w:tcPr>
          <w:p w14:paraId="6E7CE1E4" w14:textId="77777777" w:rsidR="00905E95" w:rsidRPr="00D6353E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14:paraId="47F2D9F2" w14:textId="77777777" w:rsidR="00905E95" w:rsidRPr="00314307" w:rsidRDefault="00905E95" w:rsidP="00240D09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4A9FE4F7" w14:textId="77777777" w:rsidR="00905E95" w:rsidRDefault="00905E95" w:rsidP="00240D09">
            <w:pPr>
              <w:pStyle w:val="Text"/>
              <w:jc w:val="center"/>
            </w:pPr>
            <w:r>
              <w:t>4th</w:t>
            </w:r>
          </w:p>
          <w:p w14:paraId="731FBF94" w14:textId="213F92B7" w:rsidR="00905E95" w:rsidRPr="007226EF" w:rsidRDefault="00905E95" w:rsidP="00240D09">
            <w:pPr>
              <w:pStyle w:val="Text"/>
              <w:jc w:val="center"/>
            </w:pPr>
            <w:r w:rsidRPr="007226EF">
              <w:t>Calculate probabilities from discrete distributions</w:t>
            </w:r>
            <w:r w:rsidR="000A03ED">
              <w:t>.</w:t>
            </w:r>
          </w:p>
        </w:tc>
      </w:tr>
      <w:tr w:rsidR="00905E95" w:rsidRPr="00314307" w14:paraId="19A05C58" w14:textId="77777777" w:rsidTr="00240D0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2D1C24" w14:textId="77777777" w:rsidR="00905E95" w:rsidRDefault="00905E95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9D393D" w14:textId="4DE5CCD3" w:rsidR="00905E95" w:rsidRDefault="00905E95" w:rsidP="00235C82">
            <w:pPr>
              <w:pStyle w:val="Exercisequestion"/>
              <w:ind w:left="0" w:firstLine="38"/>
            </w:pPr>
            <w:r w:rsidRPr="006360B8">
              <w:rPr>
                <w:rFonts w:ascii="Symbol" w:hAnsi="Symbol" w:cs="Symbol"/>
                <w:position w:val="-6"/>
              </w:rPr>
              <w:object w:dxaOrig="280" w:dyaOrig="220" w14:anchorId="2150BC1A">
                <v:shape id="_x0000_i1029" type="#_x0000_t75" style="width:14.25pt;height:10.5pt" o:ole="">
                  <v:imagedata r:id="rId16" o:title=""/>
                </v:shape>
                <o:OLEObject Type="Embed" ProgID="Equation.DSMT4" ShapeID="_x0000_i1029" DrawAspect="Content" ObjectID="_1569409883" r:id="rId17"/>
              </w:object>
            </w:r>
            <w:r>
              <w:rPr>
                <w:rFonts w:ascii="Symbol" w:hAnsi="Symbol" w:cs="Symbol"/>
              </w:rPr>
              <w:t></w:t>
            </w:r>
            <w:r>
              <w:t>4</w:t>
            </w:r>
            <w:r>
              <w:rPr>
                <w:i/>
                <w:iCs/>
              </w:rPr>
              <w:t>k</w:t>
            </w:r>
            <w:r>
              <w:t xml:space="preserve"> = 1, so </w:t>
            </w:r>
            <w:r>
              <w:rPr>
                <w:i/>
                <w:iCs/>
              </w:rPr>
              <w:t>k</w:t>
            </w:r>
            <w:r>
              <w:t xml:space="preserve"> = 0.25 (answer given)</w:t>
            </w:r>
            <w:r w:rsidR="00F2243F">
              <w:t>.</w:t>
            </w:r>
          </w:p>
        </w:tc>
        <w:tc>
          <w:tcPr>
            <w:tcW w:w="850" w:type="dxa"/>
            <w:shd w:val="clear" w:color="auto" w:fill="auto"/>
          </w:tcPr>
          <w:p w14:paraId="4EA9C0CA" w14:textId="77777777" w:rsidR="00905E95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  <w:tc>
          <w:tcPr>
            <w:tcW w:w="919" w:type="dxa"/>
            <w:shd w:val="clear" w:color="auto" w:fill="auto"/>
          </w:tcPr>
          <w:p w14:paraId="6155D7E1" w14:textId="77777777" w:rsidR="00905E95" w:rsidRDefault="00905E95" w:rsidP="00240D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47AC0E" w14:textId="77777777" w:rsidR="00905E95" w:rsidRDefault="00905E95" w:rsidP="00240D09">
            <w:pPr>
              <w:pStyle w:val="Text"/>
              <w:jc w:val="center"/>
            </w:pPr>
          </w:p>
        </w:tc>
      </w:tr>
      <w:tr w:rsidR="00905E95" w:rsidRPr="00314307" w14:paraId="47A54716" w14:textId="77777777" w:rsidTr="00240D09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8036BD8" w14:textId="77777777" w:rsidR="00905E95" w:rsidRDefault="00905E95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4D0912" w14:textId="77777777" w:rsidR="00905E95" w:rsidRDefault="00905E95" w:rsidP="00240D09">
            <w:pPr>
              <w:pStyle w:val="Exercisequestion"/>
              <w:ind w:left="0" w:firstLine="0"/>
              <w:rPr>
                <w:rFonts w:ascii="Symbol" w:hAnsi="Symbol" w:cs="Symbol"/>
              </w:rPr>
            </w:pPr>
          </w:p>
        </w:tc>
        <w:tc>
          <w:tcPr>
            <w:tcW w:w="850" w:type="dxa"/>
            <w:shd w:val="clear" w:color="auto" w:fill="auto"/>
          </w:tcPr>
          <w:p w14:paraId="0461DBF2" w14:textId="77777777" w:rsidR="00905E95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14:paraId="393F95AD" w14:textId="77777777" w:rsidR="00905E95" w:rsidRDefault="00905E95" w:rsidP="00240D0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75DE19E" w14:textId="77777777" w:rsidR="00905E95" w:rsidRDefault="00905E95" w:rsidP="00240D09">
            <w:pPr>
              <w:pStyle w:val="Text"/>
              <w:jc w:val="center"/>
            </w:pPr>
          </w:p>
        </w:tc>
      </w:tr>
      <w:tr w:rsidR="00905E95" w:rsidRPr="00314307" w14:paraId="58416019" w14:textId="77777777" w:rsidTr="00240D09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A4E4EB" w14:textId="77777777" w:rsidR="00905E95" w:rsidRPr="007C4A32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14:paraId="12EEE19E" w14:textId="77777777" w:rsidR="00905E95" w:rsidRDefault="00905E95" w:rsidP="00235C82">
            <w:pPr>
              <w:pStyle w:val="Exercisequestion"/>
              <w:ind w:hanging="246"/>
            </w:pPr>
            <w:r>
              <w:t>P(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1</w:t>
            </w:r>
            <w:r>
              <w:t xml:space="preserve"> + 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 xml:space="preserve">2 </w:t>
            </w:r>
            <w:r>
              <w:t>= 5) = P(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1</w:t>
            </w:r>
            <w:r>
              <w:t xml:space="preserve"> = 3 and 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2</w:t>
            </w:r>
            <w:r>
              <w:t xml:space="preserve"> = 2) + P(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1</w:t>
            </w:r>
            <w:r>
              <w:t xml:space="preserve"> = 2 and 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2</w:t>
            </w:r>
            <w:r>
              <w:t xml:space="preserve"> = 3) </w:t>
            </w:r>
          </w:p>
          <w:p w14:paraId="76B58784" w14:textId="6367BA28" w:rsidR="00905E95" w:rsidRPr="001C4CE6" w:rsidRDefault="00905E95" w:rsidP="00235C82">
            <w:pPr>
              <w:pStyle w:val="Exercisequestion"/>
              <w:ind w:firstLine="1030"/>
            </w:pPr>
            <w:r>
              <w:t>= 0 + 0 = 0 (answer given)</w:t>
            </w:r>
            <w:r w:rsidR="00F2243F">
              <w:t>.</w:t>
            </w:r>
          </w:p>
        </w:tc>
        <w:tc>
          <w:tcPr>
            <w:tcW w:w="850" w:type="dxa"/>
            <w:shd w:val="clear" w:color="auto" w:fill="auto"/>
          </w:tcPr>
          <w:p w14:paraId="2D1CDC00" w14:textId="77777777" w:rsidR="00905E95" w:rsidRPr="00D6353E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*</w:t>
            </w:r>
          </w:p>
        </w:tc>
        <w:tc>
          <w:tcPr>
            <w:tcW w:w="919" w:type="dxa"/>
            <w:shd w:val="clear" w:color="auto" w:fill="auto"/>
          </w:tcPr>
          <w:p w14:paraId="4730A804" w14:textId="77777777" w:rsidR="00905E95" w:rsidRPr="00314307" w:rsidRDefault="00905E95" w:rsidP="00240D09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14:paraId="30AA8E40" w14:textId="77777777" w:rsidR="00905E95" w:rsidRDefault="00905E95" w:rsidP="00240D09">
            <w:pPr>
              <w:pStyle w:val="Text"/>
              <w:jc w:val="center"/>
            </w:pPr>
            <w:r>
              <w:t>4th</w:t>
            </w:r>
          </w:p>
          <w:p w14:paraId="1A1FFD33" w14:textId="1EEC38CB" w:rsidR="00905E95" w:rsidRPr="007226EF" w:rsidRDefault="00905E95" w:rsidP="00240D09">
            <w:pPr>
              <w:pStyle w:val="Text"/>
              <w:jc w:val="center"/>
            </w:pPr>
            <w:r w:rsidRPr="007226EF">
              <w:t>Calculate probabilities from discrete distributions</w:t>
            </w:r>
            <w:r w:rsidR="000A03ED">
              <w:t>.</w:t>
            </w:r>
          </w:p>
        </w:tc>
      </w:tr>
      <w:tr w:rsidR="00905E95" w:rsidRPr="00314307" w14:paraId="672BC872" w14:textId="77777777" w:rsidTr="00240D09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14:paraId="5F107F5D" w14:textId="77777777" w:rsidR="00905E95" w:rsidRDefault="00905E95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F2FC49" w14:textId="77777777" w:rsidR="00905E95" w:rsidRDefault="00905E95" w:rsidP="00240D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02C54CC6" w14:textId="77777777" w:rsidR="00905E95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14:paraId="661EE9A5" w14:textId="77777777" w:rsidR="00905E95" w:rsidRDefault="00905E95" w:rsidP="00240D0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AF6551B" w14:textId="77777777" w:rsidR="00905E95" w:rsidRPr="007226EF" w:rsidRDefault="00905E95" w:rsidP="00240D09">
            <w:pPr>
              <w:pStyle w:val="Text"/>
              <w:jc w:val="center"/>
            </w:pPr>
          </w:p>
        </w:tc>
      </w:tr>
      <w:tr w:rsidR="00235C82" w:rsidRPr="00314307" w14:paraId="3A9C4F31" w14:textId="77777777" w:rsidTr="00240D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5B59CE0" w14:textId="77777777" w:rsidR="00235C82" w:rsidRPr="007C4A32" w:rsidRDefault="00235C82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14:paraId="73500095" w14:textId="77777777" w:rsidR="00235C82" w:rsidRDefault="00235C82" w:rsidP="00240D0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noProof/>
              </w:rPr>
            </w:pPr>
          </w:p>
          <w:tbl>
            <w:tblPr>
              <w:tblStyle w:val="TableGrid"/>
              <w:tblpPr w:leftFromText="180" w:rightFromText="180" w:vertAnchor="text" w:tblpX="137" w:tblpY="1"/>
              <w:tblOverlap w:val="never"/>
              <w:tblW w:w="5670" w:type="dxa"/>
              <w:tblLayout w:type="fixed"/>
              <w:tblLook w:val="04A0" w:firstRow="1" w:lastRow="0" w:firstColumn="1" w:lastColumn="0" w:noHBand="0" w:noVBand="1"/>
            </w:tblPr>
            <w:tblGrid>
              <w:gridCol w:w="988"/>
              <w:gridCol w:w="668"/>
              <w:gridCol w:w="669"/>
              <w:gridCol w:w="669"/>
              <w:gridCol w:w="669"/>
              <w:gridCol w:w="669"/>
              <w:gridCol w:w="669"/>
              <w:gridCol w:w="669"/>
            </w:tblGrid>
            <w:tr w:rsidR="00235C82" w14:paraId="6AF4F253" w14:textId="77777777" w:rsidTr="00235C82">
              <w:tc>
                <w:tcPr>
                  <w:tcW w:w="988" w:type="dxa"/>
                </w:tcPr>
                <w:p w14:paraId="5F3351B5" w14:textId="77777777" w:rsidR="00235C82" w:rsidRPr="006360B8" w:rsidRDefault="00235C82" w:rsidP="00240D09">
                  <w:pPr>
                    <w:spacing w:before="40" w:after="40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x</w:t>
                  </w:r>
                  <w:r w:rsidRPr="006360B8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+ </w: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x</w:t>
                  </w:r>
                  <w:r w:rsidRPr="006360B8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2</w:t>
                  </w:r>
                </w:p>
              </w:tc>
              <w:tc>
                <w:tcPr>
                  <w:tcW w:w="668" w:type="dxa"/>
                </w:tcPr>
                <w:p w14:paraId="4ED27714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669" w:type="dxa"/>
                </w:tcPr>
                <w:p w14:paraId="7B2F0A70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1</w:t>
                  </w:r>
                </w:p>
              </w:tc>
              <w:tc>
                <w:tcPr>
                  <w:tcW w:w="669" w:type="dxa"/>
                </w:tcPr>
                <w:p w14:paraId="56B0522A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2</w:t>
                  </w:r>
                </w:p>
              </w:tc>
              <w:tc>
                <w:tcPr>
                  <w:tcW w:w="669" w:type="dxa"/>
                </w:tcPr>
                <w:p w14:paraId="454CE941" w14:textId="77777777" w:rsidR="00235C82" w:rsidRPr="006360B8" w:rsidRDefault="00235C82" w:rsidP="00240D09">
                  <w:pPr>
                    <w:tabs>
                      <w:tab w:val="center" w:pos="4513"/>
                      <w:tab w:val="right" w:pos="9026"/>
                    </w:tabs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3</w:t>
                  </w:r>
                </w:p>
              </w:tc>
              <w:tc>
                <w:tcPr>
                  <w:tcW w:w="669" w:type="dxa"/>
                </w:tcPr>
                <w:p w14:paraId="329D2DD8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4</w:t>
                  </w:r>
                </w:p>
              </w:tc>
              <w:tc>
                <w:tcPr>
                  <w:tcW w:w="669" w:type="dxa"/>
                </w:tcPr>
                <w:p w14:paraId="52F47908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5</w:t>
                  </w:r>
                </w:p>
              </w:tc>
              <w:tc>
                <w:tcPr>
                  <w:tcW w:w="669" w:type="dxa"/>
                </w:tcPr>
                <w:p w14:paraId="07D3FF47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6</w:t>
                  </w:r>
                </w:p>
              </w:tc>
            </w:tr>
            <w:tr w:rsidR="00235C82" w14:paraId="5BAAAD57" w14:textId="77777777" w:rsidTr="00235C82">
              <w:tc>
                <w:tcPr>
                  <w:tcW w:w="988" w:type="dxa"/>
                </w:tcPr>
                <w:p w14:paraId="52014872" w14:textId="77777777" w:rsidR="00235C82" w:rsidRPr="006360B8" w:rsidRDefault="00235C82" w:rsidP="00240D09">
                  <w:pPr>
                    <w:spacing w:before="40" w:after="40"/>
                    <w:rPr>
                      <w:rFonts w:ascii="Times New Roman" w:hAnsi="Times New Roman" w:cs="Times New Roman"/>
                      <w:sz w:val="18"/>
                      <w:szCs w:val="18"/>
                    </w:rPr>
                  </w:pP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P(</w:t>
                  </w:r>
                  <w:r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X</w:t>
                  </w:r>
                  <w:r w:rsidRPr="00255164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1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 xml:space="preserve"> + </w:t>
                  </w:r>
                  <w:r w:rsidRPr="00255164">
                    <w:rPr>
                      <w:rFonts w:ascii="Times New Roman" w:hAnsi="Times New Roman" w:cs="Times New Roman"/>
                      <w:i/>
                      <w:sz w:val="18"/>
                      <w:szCs w:val="18"/>
                    </w:rPr>
                    <w:t>X</w:t>
                  </w:r>
                  <w:r w:rsidRPr="00255164">
                    <w:rPr>
                      <w:rFonts w:ascii="Times New Roman" w:hAnsi="Times New Roman" w:cs="Times New Roman"/>
                      <w:sz w:val="18"/>
                      <w:szCs w:val="18"/>
                      <w:vertAlign w:val="subscript"/>
                    </w:rPr>
                    <w:t>2</w:t>
                  </w:r>
                  <w:r>
                    <w:rPr>
                      <w:rFonts w:ascii="Times New Roman" w:hAnsi="Times New Roman" w:cs="Times New Roman"/>
                      <w:sz w:val="18"/>
                      <w:szCs w:val="18"/>
                    </w:rPr>
                    <w:t>)</w:t>
                  </w:r>
                </w:p>
              </w:tc>
              <w:tc>
                <w:tcPr>
                  <w:tcW w:w="668" w:type="dxa"/>
                </w:tcPr>
                <w:p w14:paraId="164525A4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0.25</w:t>
                  </w:r>
                </w:p>
              </w:tc>
              <w:tc>
                <w:tcPr>
                  <w:tcW w:w="669" w:type="dxa"/>
                </w:tcPr>
                <w:p w14:paraId="75C1D174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0.25</w:t>
                  </w:r>
                </w:p>
              </w:tc>
              <w:tc>
                <w:tcPr>
                  <w:tcW w:w="669" w:type="dxa"/>
                </w:tcPr>
                <w:p w14:paraId="278D36EB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0.0625</w:t>
                  </w:r>
                </w:p>
              </w:tc>
              <w:tc>
                <w:tcPr>
                  <w:tcW w:w="669" w:type="dxa"/>
                </w:tcPr>
                <w:p w14:paraId="6F809EE0" w14:textId="77777777" w:rsidR="00235C82" w:rsidRPr="006360B8" w:rsidRDefault="00235C82" w:rsidP="00240D09">
                  <w:pPr>
                    <w:spacing w:before="40" w:after="40" w:line="259" w:lineRule="auto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0.25</w:t>
                  </w:r>
                </w:p>
              </w:tc>
              <w:tc>
                <w:tcPr>
                  <w:tcW w:w="669" w:type="dxa"/>
                </w:tcPr>
                <w:p w14:paraId="345BD87C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0.125</w:t>
                  </w:r>
                </w:p>
              </w:tc>
              <w:tc>
                <w:tcPr>
                  <w:tcW w:w="669" w:type="dxa"/>
                </w:tcPr>
                <w:p w14:paraId="428CD01C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0</w:t>
                  </w:r>
                </w:p>
              </w:tc>
              <w:tc>
                <w:tcPr>
                  <w:tcW w:w="669" w:type="dxa"/>
                </w:tcPr>
                <w:p w14:paraId="2F188B74" w14:textId="77777777" w:rsidR="00235C82" w:rsidRPr="006360B8" w:rsidRDefault="00235C82" w:rsidP="00240D09">
                  <w:pPr>
                    <w:spacing w:before="40" w:after="40"/>
                    <w:jc w:val="center"/>
                    <w:rPr>
                      <w:rFonts w:ascii="Times New Roman" w:hAnsi="Times New Roman" w:cs="Times New Roman"/>
                      <w:sz w:val="16"/>
                      <w:szCs w:val="16"/>
                    </w:rPr>
                  </w:pPr>
                  <w:r w:rsidRPr="006360B8">
                    <w:rPr>
                      <w:rFonts w:ascii="Times New Roman" w:hAnsi="Times New Roman" w:cs="Times New Roman"/>
                      <w:sz w:val="16"/>
                      <w:szCs w:val="16"/>
                    </w:rPr>
                    <w:t>0.0625</w:t>
                  </w:r>
                </w:p>
              </w:tc>
            </w:tr>
          </w:tbl>
          <w:p w14:paraId="5678D575" w14:textId="77777777" w:rsidR="00235C82" w:rsidRDefault="00235C82" w:rsidP="004D3068">
            <w:pPr>
              <w:rPr>
                <w:b/>
                <w:noProof/>
              </w:rPr>
            </w:pPr>
          </w:p>
        </w:tc>
        <w:tc>
          <w:tcPr>
            <w:tcW w:w="850" w:type="dxa"/>
            <w:shd w:val="clear" w:color="auto" w:fill="auto"/>
          </w:tcPr>
          <w:p w14:paraId="74A1D267" w14:textId="77777777" w:rsidR="00235C82" w:rsidRDefault="00235C82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0A95D838" w14:textId="77777777" w:rsidR="00235C82" w:rsidRDefault="00235C82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14:paraId="62000910" w14:textId="319490B8" w:rsidR="00235C82" w:rsidRPr="00AC0AB3" w:rsidRDefault="00235C82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14:paraId="3668A505" w14:textId="52E732D4" w:rsidR="00235C82" w:rsidRDefault="00235C82" w:rsidP="00240D09">
            <w:pPr>
              <w:pStyle w:val="Text"/>
              <w:jc w:val="center"/>
            </w:pPr>
            <w:r>
              <w:t>2.5</w:t>
            </w:r>
          </w:p>
          <w:p w14:paraId="2B80BB69" w14:textId="77777777" w:rsidR="00235C82" w:rsidRDefault="00235C82" w:rsidP="00240D09">
            <w:pPr>
              <w:pStyle w:val="Text"/>
              <w:jc w:val="center"/>
            </w:pPr>
            <w:r>
              <w:t>1.1b</w:t>
            </w:r>
          </w:p>
          <w:p w14:paraId="0A3FAFC4" w14:textId="04A27973" w:rsidR="00235C82" w:rsidRPr="00314307" w:rsidRDefault="00235C82" w:rsidP="00240D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4846A275" w14:textId="77777777" w:rsidR="00235C82" w:rsidRDefault="00235C82" w:rsidP="00240D09">
            <w:pPr>
              <w:pStyle w:val="Text"/>
              <w:jc w:val="center"/>
            </w:pPr>
            <w:r>
              <w:t>4th</w:t>
            </w:r>
          </w:p>
          <w:p w14:paraId="58D33B71" w14:textId="674B9411" w:rsidR="00235C82" w:rsidRPr="007226EF" w:rsidRDefault="00235C82" w:rsidP="00240D09">
            <w:pPr>
              <w:pStyle w:val="Text"/>
              <w:jc w:val="center"/>
            </w:pPr>
            <w:r w:rsidRPr="007226EF">
              <w:t>Calculate probabilities from disc</w:t>
            </w:r>
            <w:r>
              <w:t>rete distributions.</w:t>
            </w:r>
          </w:p>
        </w:tc>
      </w:tr>
      <w:tr w:rsidR="00235C82" w:rsidRPr="00314307" w14:paraId="12272D8D" w14:textId="77777777" w:rsidTr="00240D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1996EF48" w14:textId="77777777" w:rsidR="00235C82" w:rsidRDefault="00235C82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6666E3" w14:textId="77777777" w:rsidR="00235C82" w:rsidRPr="007226EF" w:rsidRDefault="00235C82" w:rsidP="00240D09">
            <w:pPr>
              <w:pStyle w:val="indent1Char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</w:tabs>
              <w:spacing w:before="120"/>
              <w:ind w:left="0" w:firstLine="0"/>
              <w:jc w:val="both"/>
              <w:rPr>
                <w:i/>
                <w:iCs/>
                <w:sz w:val="18"/>
                <w:szCs w:val="18"/>
              </w:rPr>
            </w:pPr>
          </w:p>
        </w:tc>
        <w:tc>
          <w:tcPr>
            <w:tcW w:w="850" w:type="dxa"/>
            <w:shd w:val="clear" w:color="auto" w:fill="auto"/>
          </w:tcPr>
          <w:p w14:paraId="4985E21D" w14:textId="550A754C" w:rsidR="00235C82" w:rsidRDefault="00235C8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14:paraId="30404F99" w14:textId="77777777" w:rsidR="00235C82" w:rsidRDefault="00235C82" w:rsidP="00240D0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E3A6AFD" w14:textId="77777777" w:rsidR="00235C82" w:rsidRPr="007226EF" w:rsidRDefault="00235C82" w:rsidP="00240D09">
            <w:pPr>
              <w:pStyle w:val="Text"/>
              <w:jc w:val="center"/>
            </w:pPr>
          </w:p>
        </w:tc>
      </w:tr>
      <w:tr w:rsidR="00905E95" w:rsidRPr="00314307" w14:paraId="60EAD7DD" w14:textId="77777777" w:rsidTr="00240D09">
        <w:trPr>
          <w:trHeight w:val="99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40B3233" w14:textId="77777777" w:rsidR="00905E95" w:rsidRPr="007C4A32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d</w:t>
            </w:r>
          </w:p>
        </w:tc>
        <w:tc>
          <w:tcPr>
            <w:tcW w:w="5954" w:type="dxa"/>
            <w:shd w:val="clear" w:color="auto" w:fill="auto"/>
          </w:tcPr>
          <w:p w14:paraId="3C9175F1" w14:textId="579CBFFB" w:rsidR="00905E95" w:rsidRDefault="00905E95" w:rsidP="00235C82">
            <w:pPr>
              <w:pStyle w:val="Exercisequestion"/>
              <w:ind w:hanging="246"/>
            </w:pPr>
            <w:r>
              <w:t xml:space="preserve">P(1.3 </w:t>
            </w:r>
            <w:r w:rsidR="004015AC" w:rsidRPr="004015AC">
              <w:rPr>
                <w:rFonts w:ascii="Cambria Math" w:hAnsi="Cambria Math" w:cs="Cambria Math"/>
              </w:rPr>
              <w:t>⩽</w:t>
            </w:r>
            <w:r>
              <w:t xml:space="preserve"> 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1</w:t>
            </w:r>
            <w:r>
              <w:t xml:space="preserve"> + 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2</w:t>
            </w:r>
            <w:r>
              <w:t xml:space="preserve"> </w:t>
            </w:r>
            <w:r w:rsidR="004015AC" w:rsidRPr="004015AC">
              <w:rPr>
                <w:rFonts w:ascii="Cambria Math" w:hAnsi="Cambria Math" w:cs="Cambria Math"/>
              </w:rPr>
              <w:t>⩽</w:t>
            </w:r>
            <w:r>
              <w:t xml:space="preserve"> 3.2) = P(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1</w:t>
            </w:r>
            <w:r>
              <w:t xml:space="preserve"> + 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2</w:t>
            </w:r>
            <w:r>
              <w:t xml:space="preserve"> = 2) + P(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1</w:t>
            </w:r>
            <w:r>
              <w:t xml:space="preserve"> + </w:t>
            </w:r>
            <w:r>
              <w:rPr>
                <w:i/>
                <w:iCs/>
              </w:rPr>
              <w:t>X</w:t>
            </w:r>
            <w:r>
              <w:rPr>
                <w:position w:val="-4"/>
                <w:sz w:val="16"/>
                <w:szCs w:val="16"/>
              </w:rPr>
              <w:t>2</w:t>
            </w:r>
            <w:r>
              <w:t xml:space="preserve"> = 3)</w:t>
            </w:r>
          </w:p>
        </w:tc>
        <w:tc>
          <w:tcPr>
            <w:tcW w:w="850" w:type="dxa"/>
            <w:shd w:val="clear" w:color="auto" w:fill="auto"/>
          </w:tcPr>
          <w:p w14:paraId="336666DC" w14:textId="77777777" w:rsidR="00905E95" w:rsidRPr="00AC0AB3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19" w:type="dxa"/>
            <w:shd w:val="clear" w:color="auto" w:fill="auto"/>
          </w:tcPr>
          <w:p w14:paraId="7A84C442" w14:textId="77777777" w:rsidR="00905E95" w:rsidRPr="00314307" w:rsidRDefault="00905E95" w:rsidP="00240D09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526A1CF9" w14:textId="77777777" w:rsidR="00905E95" w:rsidRDefault="00905E95" w:rsidP="00240D09">
            <w:pPr>
              <w:pStyle w:val="Text"/>
              <w:jc w:val="center"/>
            </w:pPr>
            <w:r>
              <w:t>4th</w:t>
            </w:r>
          </w:p>
          <w:p w14:paraId="4BE6662E" w14:textId="597C4596" w:rsidR="00905E95" w:rsidRPr="00314307" w:rsidRDefault="00905E95" w:rsidP="00240D09">
            <w:pPr>
              <w:pStyle w:val="Text"/>
              <w:jc w:val="center"/>
            </w:pPr>
            <w:r w:rsidRPr="00043C07">
              <w:t>Calculate probabiliti</w:t>
            </w:r>
            <w:r>
              <w:t>es from discrete distributions</w:t>
            </w:r>
            <w:r w:rsidR="000A03ED">
              <w:t>.</w:t>
            </w:r>
          </w:p>
        </w:tc>
      </w:tr>
      <w:tr w:rsidR="00905E95" w14:paraId="2371E957" w14:textId="77777777" w:rsidTr="00240D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2C681B5E" w14:textId="77777777" w:rsidR="00905E95" w:rsidRPr="007C4A32" w:rsidRDefault="00905E95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EEB612" w14:textId="337DE8C9" w:rsidR="00905E95" w:rsidRDefault="00905E95" w:rsidP="00235C82">
            <w:pPr>
              <w:pStyle w:val="Exercisequestion"/>
              <w:ind w:firstLine="1880"/>
            </w:pPr>
            <w:r>
              <w:t>= 0.0625 + 0.25 = 0.3125 or</w:t>
            </w:r>
            <w:r w:rsidRPr="006360B8">
              <w:rPr>
                <w:position w:val="-22"/>
              </w:rPr>
              <w:object w:dxaOrig="320" w:dyaOrig="600" w14:anchorId="279EEBE3">
                <v:shape id="_x0000_i1030" type="#_x0000_t75" style="width:17.25pt;height:30pt" o:ole="">
                  <v:imagedata r:id="rId18" o:title=""/>
                </v:shape>
                <o:OLEObject Type="Embed" ProgID="Equation.DSMT4" ShapeID="_x0000_i1030" DrawAspect="Content" ObjectID="_1569409884" r:id="rId19"/>
              </w:object>
            </w:r>
          </w:p>
        </w:tc>
        <w:tc>
          <w:tcPr>
            <w:tcW w:w="850" w:type="dxa"/>
            <w:shd w:val="clear" w:color="auto" w:fill="auto"/>
          </w:tcPr>
          <w:p w14:paraId="50CBB0F9" w14:textId="77777777" w:rsidR="00905E95" w:rsidRPr="00AC0AB3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  <w:tc>
          <w:tcPr>
            <w:tcW w:w="919" w:type="dxa"/>
            <w:shd w:val="clear" w:color="auto" w:fill="auto"/>
          </w:tcPr>
          <w:p w14:paraId="31511188" w14:textId="77777777" w:rsidR="00905E95" w:rsidRDefault="00905E95" w:rsidP="00240D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1A566A" w14:textId="77777777" w:rsidR="00905E95" w:rsidRDefault="00905E95" w:rsidP="00240D09">
            <w:pPr>
              <w:pStyle w:val="Text"/>
              <w:jc w:val="center"/>
            </w:pPr>
          </w:p>
        </w:tc>
      </w:tr>
      <w:tr w:rsidR="00905E95" w14:paraId="163367E1" w14:textId="77777777" w:rsidTr="00240D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6411775C" w14:textId="77777777" w:rsidR="00905E95" w:rsidRPr="007C4A32" w:rsidRDefault="00905E95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1CEC93" w14:textId="77777777" w:rsidR="00905E95" w:rsidRDefault="00905E95" w:rsidP="00240D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29AC8950" w14:textId="77777777" w:rsidR="00905E95" w:rsidRDefault="00905E95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14:paraId="5B1C8798" w14:textId="77777777" w:rsidR="00905E95" w:rsidRDefault="00905E95" w:rsidP="00240D0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08AC1A2" w14:textId="77777777" w:rsidR="00905E95" w:rsidRDefault="00905E95" w:rsidP="00240D09">
            <w:pPr>
              <w:pStyle w:val="Text"/>
              <w:jc w:val="center"/>
            </w:pPr>
          </w:p>
        </w:tc>
      </w:tr>
      <w:tr w:rsidR="00905E95" w14:paraId="198B4A09" w14:textId="77777777" w:rsidTr="00240D09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4D24D850" w14:textId="082F2D13" w:rsidR="00905E95" w:rsidRDefault="0022300F" w:rsidP="00240D09">
            <w:pPr>
              <w:pStyle w:val="Text"/>
              <w:jc w:val="right"/>
            </w:pPr>
            <w:r>
              <w:rPr>
                <w:b/>
              </w:rPr>
              <w:t>(8</w:t>
            </w:r>
            <w:r w:rsidR="00905E95">
              <w:rPr>
                <w:b/>
              </w:rPr>
              <w:t xml:space="preserve"> marks) </w:t>
            </w:r>
          </w:p>
        </w:tc>
      </w:tr>
      <w:tr w:rsidR="00905E95" w:rsidRPr="00316EDD" w14:paraId="2C47A2C4" w14:textId="77777777" w:rsidTr="00240D09">
        <w:trPr>
          <w:trHeight w:val="2275"/>
          <w:jc w:val="center"/>
        </w:trPr>
        <w:tc>
          <w:tcPr>
            <w:tcW w:w="10383" w:type="dxa"/>
            <w:gridSpan w:val="5"/>
            <w:shd w:val="clear" w:color="auto" w:fill="auto"/>
          </w:tcPr>
          <w:p w14:paraId="0FA3EE00" w14:textId="77777777" w:rsidR="00905E95" w:rsidRDefault="00905E95" w:rsidP="00F56307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1EEE285B" w14:textId="77777777" w:rsidR="00905E95" w:rsidRPr="006360B8" w:rsidRDefault="00905E95" w:rsidP="00F56307">
            <w:pPr>
              <w:pStyle w:val="Text"/>
              <w:spacing w:before="80" w:after="80" w:line="240" w:lineRule="auto"/>
              <w:rPr>
                <w:b/>
              </w:rPr>
            </w:pPr>
            <w:r w:rsidRPr="006360B8">
              <w:rPr>
                <w:b/>
              </w:rPr>
              <w:t>3b</w:t>
            </w:r>
          </w:p>
          <w:p w14:paraId="318EE0EF" w14:textId="5DE4CBEB" w:rsidR="00905E95" w:rsidRDefault="00905E95" w:rsidP="00F56307">
            <w:pPr>
              <w:pStyle w:val="Text"/>
              <w:spacing w:before="80" w:after="80" w:line="240" w:lineRule="auto"/>
            </w:pPr>
            <w:r>
              <w:t>Must show that 5 can only be obtained from 2 and 3 or 3 and 2</w:t>
            </w:r>
            <w:r w:rsidR="00F2243F">
              <w:t>,</w:t>
            </w:r>
            <w:r>
              <w:t xml:space="preserve"> and so must use P(</w:t>
            </w:r>
            <w:r w:rsidRPr="006360B8">
              <w:rPr>
                <w:i/>
              </w:rPr>
              <w:t>X</w:t>
            </w:r>
            <w:r>
              <w:t xml:space="preserve"> = 2) = 0 but condone explanation in words.</w:t>
            </w:r>
          </w:p>
          <w:p w14:paraId="5157FB4D" w14:textId="1362B9CB" w:rsidR="00905E95" w:rsidRPr="006360B8" w:rsidRDefault="00905E95" w:rsidP="00F56307">
            <w:pPr>
              <w:pStyle w:val="Text"/>
              <w:spacing w:before="80" w:after="80" w:line="240" w:lineRule="auto"/>
              <w:rPr>
                <w:b/>
              </w:rPr>
            </w:pPr>
            <w:r>
              <w:rPr>
                <w:b/>
              </w:rPr>
              <w:t>3c</w:t>
            </w:r>
          </w:p>
          <w:p w14:paraId="5DAFD32B" w14:textId="77777777" w:rsidR="00F56307" w:rsidRDefault="004F3C24" w:rsidP="00F56307">
            <w:pPr>
              <w:pStyle w:val="Text"/>
              <w:spacing w:before="80" w:after="80" w:line="240" w:lineRule="auto"/>
            </w:pPr>
            <w:r w:rsidRPr="004F3C24">
              <w:t>M1 for correct set of values for</w:t>
            </w:r>
            <w:r w:rsidRPr="004F3C24">
              <w:rPr>
                <w:i/>
                <w:iCs/>
              </w:rPr>
              <w:t xml:space="preserve"> X</w:t>
            </w:r>
            <w:r w:rsidRPr="004F3C24">
              <w:rPr>
                <w:vertAlign w:val="subscript"/>
              </w:rPr>
              <w:t>1</w:t>
            </w:r>
            <w:r w:rsidRPr="004F3C24">
              <w:t> +</w:t>
            </w:r>
            <w:r w:rsidRPr="004F3C24">
              <w:rPr>
                <w:i/>
                <w:iCs/>
              </w:rPr>
              <w:t xml:space="preserve"> X</w:t>
            </w:r>
            <w:r w:rsidRPr="004F3C24">
              <w:rPr>
                <w:vertAlign w:val="subscript"/>
              </w:rPr>
              <w:t>2</w:t>
            </w:r>
            <w:r>
              <w:rPr>
                <w:rFonts w:ascii="Calibri" w:hAnsi="Calibri"/>
              </w:rPr>
              <w:t xml:space="preserve">. </w:t>
            </w:r>
            <w:r w:rsidR="00905E95" w:rsidRPr="004F3C24">
              <w:t>Condone</w:t>
            </w:r>
            <w:r w:rsidR="00905E95">
              <w:t xml:space="preserve"> omission of 5 column. </w:t>
            </w:r>
          </w:p>
          <w:p w14:paraId="3750A7F1" w14:textId="3D44EF9D" w:rsidR="00905E95" w:rsidRPr="00316EDD" w:rsidRDefault="004F3C24" w:rsidP="00F56307">
            <w:pPr>
              <w:pStyle w:val="Text"/>
              <w:spacing w:before="80" w:after="80" w:line="240" w:lineRule="auto"/>
            </w:pPr>
            <w:r w:rsidRPr="004F3C24">
              <w:t>A1 for correct probabilities for 0, 2 and 6.</w:t>
            </w:r>
            <w:r>
              <w:t xml:space="preserve"> </w:t>
            </w:r>
            <w:r w:rsidRPr="004F3C24">
              <w:t>A1 for others.</w:t>
            </w:r>
            <w:r>
              <w:rPr>
                <w:rFonts w:ascii="Calibri" w:hAnsi="Calibri"/>
              </w:rPr>
              <w:t xml:space="preserve"> </w:t>
            </w:r>
            <w:r w:rsidR="00905E95">
              <w:t xml:space="preserve">Equivalent fractions are </w:t>
            </w:r>
            <w:r w:rsidR="004D3068" w:rsidRPr="004D3068">
              <w:rPr>
                <w:position w:val="-20"/>
              </w:rPr>
              <w:object w:dxaOrig="1700" w:dyaOrig="499" w14:anchorId="77ECD703">
                <v:shape id="_x0000_i1031" type="#_x0000_t75" style="width:84.75pt;height:25.5pt" o:ole="">
                  <v:imagedata r:id="rId20" o:title=""/>
                </v:shape>
                <o:OLEObject Type="Embed" ProgID="Equation.DSMT4" ShapeID="_x0000_i1031" DrawAspect="Content" ObjectID="_1569409885" r:id="rId21"/>
              </w:object>
            </w:r>
          </w:p>
        </w:tc>
      </w:tr>
    </w:tbl>
    <w:p w14:paraId="601E614A" w14:textId="77777777" w:rsidR="00043C07" w:rsidRDefault="00043C07" w:rsidP="004D3068">
      <w:pPr>
        <w:pStyle w:val="Text"/>
      </w:pP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043C07" w14:paraId="1E533C10" w14:textId="77777777" w:rsidTr="00F84A7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8873B83" w14:textId="77777777" w:rsidR="00043C07" w:rsidRPr="00DD0D9F" w:rsidRDefault="00043C07" w:rsidP="00F84A71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702CC15" w14:textId="77777777" w:rsidR="00043C07" w:rsidRPr="00DD0D9F" w:rsidRDefault="00043C07" w:rsidP="00F84A7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15C2402" w14:textId="77777777" w:rsidR="00043C07" w:rsidRPr="00DD0D9F" w:rsidRDefault="00043C07" w:rsidP="00F84A71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56DE4D85" w14:textId="77777777" w:rsidR="00043C07" w:rsidRPr="00DD0D9F" w:rsidRDefault="00043C07" w:rsidP="00F84A7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2950DDA1" w14:textId="77777777" w:rsidR="00043C07" w:rsidRDefault="00043C07" w:rsidP="00F84A71">
            <w:pPr>
              <w:pStyle w:val="Text"/>
              <w:jc w:val="center"/>
              <w:rPr>
                <w:b/>
              </w:rPr>
            </w:pPr>
            <w:r w:rsidRPr="00043C07">
              <w:rPr>
                <w:b/>
              </w:rPr>
              <w:t>Pearson Progression Step and Progress descriptor</w:t>
            </w:r>
          </w:p>
        </w:tc>
      </w:tr>
      <w:tr w:rsidR="00043C07" w14:paraId="7CCDB4E4" w14:textId="77777777" w:rsidTr="00043C07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A33EBBB" w14:textId="77777777" w:rsidR="00043C07" w:rsidRPr="007C4A32" w:rsidRDefault="00043C07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a</w:t>
            </w:r>
          </w:p>
        </w:tc>
        <w:tc>
          <w:tcPr>
            <w:tcW w:w="5954" w:type="dxa"/>
            <w:shd w:val="clear" w:color="auto" w:fill="auto"/>
          </w:tcPr>
          <w:p w14:paraId="0146E16F" w14:textId="77777777" w:rsidR="00973B96" w:rsidRPr="00973B96" w:rsidRDefault="00973B96" w:rsidP="00BE4055">
            <w:pPr>
              <w:spacing w:before="120" w:after="120" w:line="240" w:lineRule="auto"/>
              <w:rPr>
                <w:rFonts w:ascii="Times New Roman" w:hAnsi="Times New Roman" w:cs="Times New Roman"/>
              </w:rPr>
            </w:pPr>
            <w:r w:rsidRPr="00973B96">
              <w:rPr>
                <w:rFonts w:ascii="Times New Roman" w:hAnsi="Times New Roman" w:cs="Times New Roman"/>
              </w:rPr>
              <w:t xml:space="preserve">Let </w:t>
            </w:r>
            <w:r w:rsidRPr="00973B96">
              <w:rPr>
                <w:rFonts w:ascii="Times New Roman" w:hAnsi="Times New Roman" w:cs="Times New Roman"/>
                <w:i/>
                <w:iCs/>
              </w:rPr>
              <w:t>X</w:t>
            </w:r>
            <w:r w:rsidRPr="00973B96">
              <w:rPr>
                <w:rFonts w:ascii="Times New Roman" w:hAnsi="Times New Roman" w:cs="Times New Roman"/>
              </w:rPr>
              <w:t xml:space="preserve"> be the random variable the number of games Amir loses.</w:t>
            </w:r>
          </w:p>
          <w:p w14:paraId="3F40941F" w14:textId="1F1A1BB0" w:rsidR="00973B96" w:rsidRDefault="00973B96" w:rsidP="00973B96">
            <w:pPr>
              <w:pStyle w:val="Exercisequestion"/>
            </w:pPr>
            <w:r w:rsidRPr="00973B96">
              <w:rPr>
                <w:i/>
                <w:iCs/>
              </w:rPr>
              <w:t>X</w:t>
            </w:r>
            <w:r w:rsidRPr="00973B96">
              <w:t xml:space="preserve"> ~ B(9, 0.2)</w:t>
            </w:r>
          </w:p>
          <w:p w14:paraId="47A4FC57" w14:textId="77777777" w:rsidR="00576826" w:rsidRPr="00973B96" w:rsidRDefault="00576826" w:rsidP="00973B96">
            <w:pPr>
              <w:pStyle w:val="Exercisequestion"/>
            </w:pPr>
          </w:p>
          <w:p w14:paraId="28B8C893" w14:textId="34FC03F6" w:rsidR="00043C07" w:rsidRDefault="005D2C9F" w:rsidP="005D2C9F">
            <w:pPr>
              <w:pStyle w:val="Text"/>
              <w:ind w:firstLine="50"/>
            </w:pPr>
            <w:r w:rsidRPr="005D2C9F">
              <w:t>P(</w:t>
            </w:r>
            <w:r w:rsidRPr="005D2C9F">
              <w:rPr>
                <w:i/>
              </w:rPr>
              <w:t>X</w:t>
            </w:r>
            <w:r>
              <w:t xml:space="preserve"> </w:t>
            </w:r>
            <w:r w:rsidRPr="005D2C9F">
              <w:t>=</w:t>
            </w:r>
            <w:r>
              <w:t xml:space="preserve"> </w:t>
            </w:r>
            <w:r w:rsidRPr="005D2C9F">
              <w:t>3)</w:t>
            </w:r>
            <w:r>
              <w:t xml:space="preserve"> </w:t>
            </w:r>
            <w:r w:rsidRPr="005D2C9F">
              <w:t>=</w:t>
            </w:r>
            <w:r>
              <w:t xml:space="preserve"> </w:t>
            </w:r>
            <w:r w:rsidRPr="005D2C9F">
              <w:t>0.17616…</w:t>
            </w:r>
            <w:r>
              <w:t xml:space="preserve"> </w:t>
            </w:r>
            <w:r w:rsidRPr="005D2C9F">
              <w:t>=</w:t>
            </w:r>
            <w:r>
              <w:t xml:space="preserve"> </w:t>
            </w:r>
            <w:r w:rsidRPr="005D2C9F">
              <w:t>0.176 to 3 sf</w:t>
            </w:r>
            <w:r>
              <w:tab/>
              <w:t>from calculator</w:t>
            </w:r>
          </w:p>
        </w:tc>
        <w:tc>
          <w:tcPr>
            <w:tcW w:w="850" w:type="dxa"/>
            <w:shd w:val="clear" w:color="auto" w:fill="auto"/>
          </w:tcPr>
          <w:p w14:paraId="38EAB477" w14:textId="77777777" w:rsidR="00576826" w:rsidRPr="00973B96" w:rsidRDefault="00576826" w:rsidP="00576826">
            <w:pPr>
              <w:rPr>
                <w:rFonts w:ascii="Times New Roman" w:hAnsi="Times New Roman" w:cs="Times New Roman"/>
              </w:rPr>
            </w:pPr>
          </w:p>
          <w:p w14:paraId="4B38E8F0" w14:textId="77777777" w:rsidR="00043C07" w:rsidRDefault="00B72DD1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5BB3B245" w14:textId="77777777" w:rsidR="00576826" w:rsidRDefault="00576826" w:rsidP="00043C07">
            <w:pPr>
              <w:pStyle w:val="Text"/>
              <w:jc w:val="center"/>
              <w:rPr>
                <w:b/>
              </w:rPr>
            </w:pPr>
          </w:p>
          <w:p w14:paraId="359B19C2" w14:textId="5CACE2E8" w:rsidR="00576826" w:rsidRPr="00AC0AB3" w:rsidRDefault="00576826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1600FA0B" w14:textId="77777777" w:rsidR="00576826" w:rsidRPr="00973B96" w:rsidRDefault="00576826" w:rsidP="00576826">
            <w:pPr>
              <w:rPr>
                <w:rFonts w:ascii="Times New Roman" w:hAnsi="Times New Roman" w:cs="Times New Roman"/>
              </w:rPr>
            </w:pPr>
          </w:p>
          <w:p w14:paraId="6E139A93" w14:textId="197698D2" w:rsidR="00043C07" w:rsidRDefault="00576826" w:rsidP="00043C07">
            <w:pPr>
              <w:pStyle w:val="Text"/>
              <w:jc w:val="center"/>
            </w:pPr>
            <w:r>
              <w:t>3.3</w:t>
            </w:r>
          </w:p>
          <w:p w14:paraId="011DEAB3" w14:textId="77777777" w:rsidR="00043C07" w:rsidRDefault="00043C07" w:rsidP="00043C07">
            <w:pPr>
              <w:pStyle w:val="Text"/>
              <w:jc w:val="center"/>
            </w:pPr>
          </w:p>
          <w:p w14:paraId="73C17AB7" w14:textId="2D8FA4D8" w:rsidR="00043C07" w:rsidRDefault="00576826" w:rsidP="0057682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608DA655" w14:textId="77777777" w:rsidR="00043C07" w:rsidRDefault="00043C07" w:rsidP="00043C07">
            <w:pPr>
              <w:pStyle w:val="Text"/>
              <w:jc w:val="center"/>
            </w:pPr>
            <w:r>
              <w:t>5</w:t>
            </w:r>
            <w:r w:rsidRPr="00A755CB">
              <w:t>th</w:t>
            </w:r>
          </w:p>
          <w:p w14:paraId="3532E6D1" w14:textId="0F867D89" w:rsidR="00A755CB" w:rsidRPr="00A755CB" w:rsidRDefault="00A755CB" w:rsidP="00043C07">
            <w:pPr>
              <w:pStyle w:val="Text"/>
              <w:jc w:val="center"/>
            </w:pPr>
            <w:r w:rsidRPr="00CC78A5">
              <w:t>Calculate binomial probabilities</w:t>
            </w:r>
            <w:r w:rsidR="000A03ED">
              <w:t>.</w:t>
            </w:r>
          </w:p>
        </w:tc>
      </w:tr>
      <w:tr w:rsidR="00043C07" w14:paraId="7219E72F" w14:textId="77777777" w:rsidTr="00043C07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193018C3" w14:textId="77777777" w:rsidR="00043C07" w:rsidRDefault="00043C07" w:rsidP="00043C0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32A2F7" w14:textId="77777777" w:rsidR="00043C07" w:rsidRDefault="00043C07" w:rsidP="00043C07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62A2CB6C" w14:textId="77777777" w:rsidR="00043C07" w:rsidRDefault="00043C07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1A62EB71" w14:textId="77777777" w:rsidR="00043C07" w:rsidRDefault="00043C07" w:rsidP="00043C0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FEF1588" w14:textId="77777777" w:rsidR="00043C07" w:rsidRDefault="00043C07" w:rsidP="00043C07">
            <w:pPr>
              <w:pStyle w:val="Text"/>
              <w:jc w:val="center"/>
            </w:pPr>
          </w:p>
        </w:tc>
      </w:tr>
      <w:tr w:rsidR="00043C07" w14:paraId="3D0FEED4" w14:textId="77777777" w:rsidTr="00043C07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6C6DBAD" w14:textId="77777777" w:rsidR="00043C07" w:rsidRPr="007C4A32" w:rsidRDefault="00043C07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b</w:t>
            </w:r>
          </w:p>
        </w:tc>
        <w:tc>
          <w:tcPr>
            <w:tcW w:w="5954" w:type="dxa"/>
            <w:shd w:val="clear" w:color="auto" w:fill="auto"/>
          </w:tcPr>
          <w:p w14:paraId="75E6615F" w14:textId="05689566" w:rsidR="00043C07" w:rsidRDefault="00A37C7E" w:rsidP="00576826">
            <w:pPr>
              <w:pStyle w:val="Exercisequestion"/>
              <w:tabs>
                <w:tab w:val="left" w:pos="1515"/>
              </w:tabs>
              <w:ind w:hanging="233"/>
            </w:pPr>
            <w:r w:rsidRPr="004D3068">
              <w:rPr>
                <w:position w:val="-10"/>
              </w:rPr>
              <w:object w:dxaOrig="960" w:dyaOrig="300" w14:anchorId="117C2903">
                <v:shape id="_x0000_i1032" type="#_x0000_t75" style="width:48pt;height:15pt" o:ole="">
                  <v:imagedata r:id="rId22" o:title=""/>
                </v:shape>
                <o:OLEObject Type="Embed" ProgID="Equation.DSMT4" ShapeID="_x0000_i1032" DrawAspect="Content" ObjectID="_1569409886" r:id="rId23"/>
              </w:object>
            </w:r>
          </w:p>
        </w:tc>
        <w:tc>
          <w:tcPr>
            <w:tcW w:w="850" w:type="dxa"/>
            <w:shd w:val="clear" w:color="auto" w:fill="auto"/>
          </w:tcPr>
          <w:p w14:paraId="22327E70" w14:textId="77777777" w:rsidR="00043C07" w:rsidRDefault="00043C07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14:paraId="06294B29" w14:textId="77777777" w:rsidR="00043C07" w:rsidRDefault="00B72DD1" w:rsidP="00043C07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79350768" w14:textId="77777777" w:rsidR="00A755CB" w:rsidRDefault="00A755CB" w:rsidP="00A755CB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6</w:t>
            </w:r>
            <w:r w:rsidRPr="00A755CB">
              <w:t>th</w:t>
            </w:r>
          </w:p>
          <w:p w14:paraId="026A24BC" w14:textId="358AB5C8" w:rsidR="00043C07" w:rsidRDefault="00A755CB" w:rsidP="00A755CB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C78A5">
              <w:t>Use statistical tables and calculators to find cumulative binomial probabilities</w:t>
            </w:r>
            <w:r w:rsidR="000A03ED">
              <w:t>.</w:t>
            </w:r>
          </w:p>
        </w:tc>
      </w:tr>
      <w:tr w:rsidR="00043C07" w14:paraId="3DD972AB" w14:textId="77777777" w:rsidTr="00043C07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274A0D24" w14:textId="77777777" w:rsidR="00043C07" w:rsidRPr="007C4A32" w:rsidRDefault="00043C07" w:rsidP="00043C0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E6EB8D" w14:textId="5C0A0D83" w:rsidR="00043C07" w:rsidRDefault="00043C07" w:rsidP="00235C82">
            <w:pPr>
              <w:pStyle w:val="Exercisequestion"/>
              <w:ind w:hanging="233"/>
            </w:pPr>
            <w:r>
              <w:t>= awrt 0.980</w:t>
            </w:r>
            <w:r w:rsidR="005D2C9F">
              <w:tab/>
              <w:t>from calculator</w:t>
            </w:r>
          </w:p>
        </w:tc>
        <w:tc>
          <w:tcPr>
            <w:tcW w:w="850" w:type="dxa"/>
            <w:shd w:val="clear" w:color="auto" w:fill="auto"/>
          </w:tcPr>
          <w:p w14:paraId="5BE77961" w14:textId="77777777" w:rsidR="00043C07" w:rsidRDefault="00043C07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5A28736D" w14:textId="77777777" w:rsidR="00043C07" w:rsidRDefault="00043C07" w:rsidP="00043C07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E0F9BB" w14:textId="77777777" w:rsidR="00043C07" w:rsidRDefault="00043C07" w:rsidP="00043C07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043C07" w14:paraId="7322AD48" w14:textId="77777777" w:rsidTr="00043C07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5A10EE00" w14:textId="77777777" w:rsidR="00043C07" w:rsidRPr="007C4A32" w:rsidRDefault="00043C07" w:rsidP="00043C07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8754B5" w14:textId="77777777" w:rsidR="00043C07" w:rsidRDefault="00043C07" w:rsidP="00043C07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20C99460" w14:textId="77777777" w:rsidR="00043C07" w:rsidRDefault="00043C07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704DDA93" w14:textId="77777777" w:rsidR="00043C07" w:rsidRDefault="00043C07" w:rsidP="00043C07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5C71FFA" w14:textId="77777777" w:rsidR="00043C07" w:rsidRDefault="00043C07" w:rsidP="00043C07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043C07" w14:paraId="0D29981F" w14:textId="77777777" w:rsidTr="00043C07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145E9FEA" w14:textId="77777777" w:rsidR="00043C07" w:rsidRDefault="00043C07" w:rsidP="00043C07">
            <w:pPr>
              <w:pStyle w:val="Text"/>
              <w:jc w:val="right"/>
            </w:pPr>
            <w:r>
              <w:rPr>
                <w:b/>
              </w:rPr>
              <w:t xml:space="preserve">(4 marks) </w:t>
            </w:r>
          </w:p>
        </w:tc>
      </w:tr>
      <w:tr w:rsidR="00043C07" w:rsidRPr="00316EDD" w14:paraId="61374E09" w14:textId="77777777" w:rsidTr="00235C82">
        <w:trPr>
          <w:trHeight w:val="1337"/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0FBD9503" w14:textId="77777777" w:rsidR="00043C07" w:rsidRDefault="00043C07" w:rsidP="00043C0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444336A2" w14:textId="0EA54ECD" w:rsidR="00576826" w:rsidRDefault="00576826" w:rsidP="00043C07">
            <w:pPr>
              <w:pStyle w:val="Text"/>
              <w:rPr>
                <w:b/>
              </w:rPr>
            </w:pPr>
            <w:r>
              <w:rPr>
                <w:b/>
              </w:rPr>
              <w:t>4a</w:t>
            </w:r>
          </w:p>
          <w:p w14:paraId="622F7E4E" w14:textId="77777777" w:rsidR="00576826" w:rsidRDefault="00A37C7E" w:rsidP="00576826">
            <w:pPr>
              <w:pStyle w:val="Exercisequestion"/>
            </w:pPr>
            <w:r w:rsidRPr="006360B8">
              <w:rPr>
                <w:position w:val="-10"/>
              </w:rPr>
              <w:object w:dxaOrig="2020" w:dyaOrig="300" w14:anchorId="2F337FC9">
                <v:shape id="_x0000_i1033" type="#_x0000_t75" style="width:101.25pt;height:15pt" o:ole="">
                  <v:imagedata r:id="rId24" o:title=""/>
                </v:shape>
                <o:OLEObject Type="Embed" ProgID="Equation.DSMT4" ShapeID="_x0000_i1033" DrawAspect="Content" ObjectID="_1569409887" r:id="rId25"/>
              </w:object>
            </w:r>
            <w:r w:rsidR="00576826">
              <w:t>= 0.9144 – 0.7382</w:t>
            </w:r>
          </w:p>
          <w:p w14:paraId="530D635B" w14:textId="77777777" w:rsidR="00576826" w:rsidRDefault="00576826" w:rsidP="00576826">
            <w:pPr>
              <w:pStyle w:val="Exercisequestion"/>
              <w:ind w:left="0" w:firstLine="50"/>
            </w:pPr>
            <w:r>
              <w:t xml:space="preserve">or </w:t>
            </w:r>
            <w:r w:rsidRPr="004D3068">
              <w:rPr>
                <w:position w:val="-22"/>
              </w:rPr>
              <w:object w:dxaOrig="1460" w:dyaOrig="600" w14:anchorId="65BA0108">
                <v:shape id="_x0000_i1034" type="#_x0000_t75" style="width:72.75pt;height:30pt" o:ole="">
                  <v:imagedata r:id="rId26" o:title=""/>
                </v:shape>
                <o:OLEObject Type="Embed" ProgID="Equation.DSMT4" ShapeID="_x0000_i1034" DrawAspect="Content" ObjectID="_1569409888" r:id="rId27"/>
              </w:object>
            </w:r>
            <w:r>
              <w:t xml:space="preserve"> </w:t>
            </w:r>
          </w:p>
          <w:p w14:paraId="43A97EEA" w14:textId="77777777" w:rsidR="00576826" w:rsidRDefault="00576826" w:rsidP="00576826">
            <w:pPr>
              <w:pStyle w:val="Exercisequestion"/>
              <w:ind w:left="0" w:firstLine="50"/>
            </w:pPr>
            <w:r>
              <w:t xml:space="preserve">or </w:t>
            </w:r>
            <w:r w:rsidRPr="004D3068">
              <w:rPr>
                <w:position w:val="-12"/>
              </w:rPr>
              <w:object w:dxaOrig="1460" w:dyaOrig="380" w14:anchorId="2BC686E5">
                <v:shape id="_x0000_i1035" type="#_x0000_t75" style="width:72.75pt;height:18.75pt" o:ole="">
                  <v:imagedata r:id="rId28" o:title=""/>
                </v:shape>
                <o:OLEObject Type="Embed" ProgID="Equation.DSMT4" ShapeID="_x0000_i1035" DrawAspect="Content" ObjectID="_1569409889" r:id="rId29"/>
              </w:object>
            </w:r>
            <w:r>
              <w:t xml:space="preserve"> </w:t>
            </w:r>
          </w:p>
          <w:p w14:paraId="58769D37" w14:textId="77777777" w:rsidR="00576826" w:rsidRDefault="00576826" w:rsidP="00576826">
            <w:pPr>
              <w:pStyle w:val="Exercisequestion"/>
              <w:ind w:left="0" w:firstLine="50"/>
            </w:pPr>
            <w:r>
              <w:t xml:space="preserve">or </w:t>
            </w:r>
            <w:r w:rsidRPr="004D3068">
              <w:rPr>
                <w:position w:val="-6"/>
              </w:rPr>
              <w:object w:dxaOrig="1360" w:dyaOrig="320" w14:anchorId="7A31C3BF">
                <v:shape id="_x0000_i1036" type="#_x0000_t75" style="width:68.25pt;height:17.25pt" o:ole="">
                  <v:imagedata r:id="rId30" o:title=""/>
                </v:shape>
                <o:OLEObject Type="Embed" ProgID="Equation.DSMT4" ShapeID="_x0000_i1036" DrawAspect="Content" ObjectID="_1569409890" r:id="rId31"/>
              </w:object>
            </w:r>
          </w:p>
          <w:p w14:paraId="240D62E1" w14:textId="377FFE15" w:rsidR="00905E95" w:rsidRPr="004D3068" w:rsidRDefault="00043C07" w:rsidP="00043C07">
            <w:pPr>
              <w:pStyle w:val="Text"/>
              <w:rPr>
                <w:b/>
              </w:rPr>
            </w:pPr>
            <w:r w:rsidRPr="004D3068">
              <w:rPr>
                <w:b/>
              </w:rPr>
              <w:t>4b</w:t>
            </w:r>
          </w:p>
          <w:p w14:paraId="770A4CF5" w14:textId="3097140D" w:rsidR="00043C07" w:rsidRPr="00316EDD" w:rsidRDefault="00043C07" w:rsidP="00043C07">
            <w:pPr>
              <w:pStyle w:val="Text"/>
            </w:pPr>
            <w:r>
              <w:t>0.98 is M1A0</w:t>
            </w:r>
          </w:p>
        </w:tc>
      </w:tr>
    </w:tbl>
    <w:p w14:paraId="5B0590B4" w14:textId="77777777" w:rsidR="00905E95" w:rsidRDefault="00905E95" w:rsidP="00235C82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043C07" w14:paraId="2CAFCEF6" w14:textId="77777777" w:rsidTr="00F84A71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3F4552B" w14:textId="00626D3E" w:rsidR="00043C07" w:rsidRPr="00DD0D9F" w:rsidRDefault="00043C07" w:rsidP="00F84A71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F743AC5" w14:textId="77777777" w:rsidR="00043C07" w:rsidRPr="007226EF" w:rsidRDefault="00043C07" w:rsidP="00F84A7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8FF83FD" w14:textId="77777777" w:rsidR="00043C07" w:rsidRPr="00DD0D9F" w:rsidRDefault="00043C07" w:rsidP="00F84A71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6D775474" w14:textId="77777777" w:rsidR="00043C07" w:rsidRPr="00DD0D9F" w:rsidRDefault="00043C07" w:rsidP="00F84A7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15EFD44A" w14:textId="77777777" w:rsidR="00043C07" w:rsidRDefault="00043C07" w:rsidP="00F84A71">
            <w:pPr>
              <w:pStyle w:val="Text"/>
              <w:jc w:val="center"/>
              <w:rPr>
                <w:b/>
              </w:rPr>
            </w:pPr>
            <w:r w:rsidRPr="00043C07">
              <w:rPr>
                <w:b/>
              </w:rPr>
              <w:t>Pearson Progression Step and Progress descriptor</w:t>
            </w:r>
          </w:p>
        </w:tc>
      </w:tr>
      <w:tr w:rsidR="00A755CB" w14:paraId="792ABCDD" w14:textId="77777777" w:rsidTr="00240D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FA3700E" w14:textId="77777777" w:rsidR="00A755CB" w:rsidRPr="007C4A32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a</w:t>
            </w:r>
          </w:p>
        </w:tc>
        <w:tc>
          <w:tcPr>
            <w:tcW w:w="5954" w:type="dxa"/>
            <w:shd w:val="clear" w:color="auto" w:fill="auto"/>
          </w:tcPr>
          <w:p w14:paraId="6C0ECE3B" w14:textId="77777777" w:rsidR="00A755CB" w:rsidRDefault="00A755CB" w:rsidP="00235C82">
            <w:pPr>
              <w:pStyle w:val="questiona"/>
              <w:tabs>
                <w:tab w:val="left" w:pos="1134"/>
              </w:tabs>
              <w:ind w:hanging="1083"/>
            </w:pPr>
            <w:r>
              <w:rPr>
                <w:i/>
                <w:iCs/>
              </w:rPr>
              <w:t>X</w:t>
            </w:r>
            <w:r>
              <w:t xml:space="preserve"> ~ </w:t>
            </w:r>
            <w:r>
              <w:rPr>
                <w:i/>
                <w:iCs/>
              </w:rPr>
              <w:t>B</w:t>
            </w:r>
            <w:r>
              <w:t>(20, 0.05)</w:t>
            </w:r>
          </w:p>
          <w:p w14:paraId="0F0AA519" w14:textId="77777777" w:rsidR="00A755CB" w:rsidRDefault="00A755CB" w:rsidP="00235C82">
            <w:pPr>
              <w:pStyle w:val="indent1"/>
              <w:tabs>
                <w:tab w:val="left" w:pos="1134"/>
              </w:tabs>
              <w:ind w:left="0" w:firstLine="51"/>
            </w:pPr>
            <w:r w:rsidRPr="004D3068">
              <w:rPr>
                <w:bCs/>
              </w:rPr>
              <w:t>B1</w:t>
            </w:r>
            <w:r>
              <w:t xml:space="preserve"> for binomial</w:t>
            </w:r>
          </w:p>
          <w:p w14:paraId="27ACF131" w14:textId="3A5181AD" w:rsidR="00A755CB" w:rsidRDefault="00A755CB" w:rsidP="00235C82">
            <w:pPr>
              <w:pStyle w:val="indent1"/>
              <w:tabs>
                <w:tab w:val="left" w:pos="1134"/>
                <w:tab w:val="center" w:pos="4513"/>
                <w:tab w:val="right" w:pos="9026"/>
              </w:tabs>
              <w:ind w:left="0" w:firstLine="51"/>
            </w:pPr>
            <w:r w:rsidRPr="004D3068">
              <w:rPr>
                <w:bCs/>
              </w:rPr>
              <w:t>B1</w:t>
            </w:r>
            <w:r w:rsidRPr="00905E95">
              <w:t xml:space="preserve"> for 20 and 0.05</w:t>
            </w:r>
          </w:p>
        </w:tc>
        <w:tc>
          <w:tcPr>
            <w:tcW w:w="850" w:type="dxa"/>
            <w:shd w:val="clear" w:color="auto" w:fill="auto"/>
          </w:tcPr>
          <w:p w14:paraId="30ADAA8F" w14:textId="77777777" w:rsidR="00A755CB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11750DEA" w14:textId="77777777" w:rsidR="00A755CB" w:rsidRPr="00AC0AB3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52A374F1" w14:textId="77777777" w:rsidR="00A755CB" w:rsidRDefault="00B72DD1" w:rsidP="00240D09">
            <w:pPr>
              <w:pStyle w:val="Text"/>
              <w:jc w:val="center"/>
            </w:pPr>
            <w:r>
              <w:t>3.1b</w:t>
            </w:r>
          </w:p>
          <w:p w14:paraId="63CA1E76" w14:textId="77777777" w:rsidR="00A755CB" w:rsidRDefault="00B72DD1" w:rsidP="00240D09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</w:tcPr>
          <w:p w14:paraId="5BFF77B2" w14:textId="77777777" w:rsidR="00A755CB" w:rsidRDefault="00A755CB" w:rsidP="00240D09">
            <w:pPr>
              <w:pStyle w:val="Text"/>
              <w:jc w:val="center"/>
              <w:rPr>
                <w:vertAlign w:val="superscript"/>
              </w:rPr>
            </w:pPr>
            <w:r>
              <w:t>5</w:t>
            </w:r>
            <w:r w:rsidRPr="00043C07">
              <w:t>th</w:t>
            </w:r>
          </w:p>
          <w:p w14:paraId="729FD7E7" w14:textId="256C784C" w:rsidR="00A755CB" w:rsidRPr="00043C07" w:rsidRDefault="00A755CB" w:rsidP="00240D09">
            <w:pPr>
              <w:pStyle w:val="Text"/>
              <w:jc w:val="center"/>
            </w:pPr>
            <w:r w:rsidRPr="00CC78A5">
              <w:t>Understand the binomial distribution (and its notation) and its use as a model</w:t>
            </w:r>
            <w:r w:rsidR="000A03ED">
              <w:t>.</w:t>
            </w:r>
          </w:p>
        </w:tc>
      </w:tr>
      <w:tr w:rsidR="00A755CB" w14:paraId="74E43E79" w14:textId="77777777" w:rsidTr="00240D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779C658A" w14:textId="77777777" w:rsidR="00A755CB" w:rsidRDefault="00A755CB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F057B1" w14:textId="77777777" w:rsidR="00A755CB" w:rsidRDefault="00A755CB" w:rsidP="00240D09">
            <w:pPr>
              <w:pStyle w:val="questiona"/>
              <w:tabs>
                <w:tab w:val="left" w:pos="1134"/>
              </w:tabs>
              <w:rPr>
                <w:i/>
                <w:iCs/>
              </w:rPr>
            </w:pPr>
          </w:p>
        </w:tc>
        <w:tc>
          <w:tcPr>
            <w:tcW w:w="850" w:type="dxa"/>
            <w:shd w:val="clear" w:color="auto" w:fill="auto"/>
          </w:tcPr>
          <w:p w14:paraId="3061052E" w14:textId="77777777" w:rsidR="00A755CB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1510946C" w14:textId="77777777" w:rsidR="00A755CB" w:rsidRDefault="00A755CB" w:rsidP="00240D0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81ABD7D" w14:textId="77777777" w:rsidR="00A755CB" w:rsidRDefault="00A755CB" w:rsidP="00240D09">
            <w:pPr>
              <w:pStyle w:val="Text"/>
              <w:jc w:val="center"/>
            </w:pPr>
          </w:p>
        </w:tc>
      </w:tr>
      <w:tr w:rsidR="00A755CB" w14:paraId="701529B3" w14:textId="77777777" w:rsidTr="00240D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33D8E88" w14:textId="77777777" w:rsidR="00A755CB" w:rsidRPr="007C4A32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b</w:t>
            </w:r>
          </w:p>
        </w:tc>
        <w:tc>
          <w:tcPr>
            <w:tcW w:w="5954" w:type="dxa"/>
            <w:shd w:val="clear" w:color="auto" w:fill="auto"/>
          </w:tcPr>
          <w:p w14:paraId="1B91EAE0" w14:textId="5781B040" w:rsidR="00A755CB" w:rsidRDefault="00A755CB" w:rsidP="00235C82">
            <w:pPr>
              <w:pStyle w:val="Exercisequestion"/>
              <w:ind w:hanging="233"/>
            </w:pPr>
            <w:r>
              <w:t>P(</w:t>
            </w:r>
            <w:r w:rsidRPr="004D3068">
              <w:rPr>
                <w:i/>
              </w:rPr>
              <w:t>X</w:t>
            </w:r>
            <w:r>
              <w:t xml:space="preserve"> = 0) =</w:t>
            </w:r>
            <w:r w:rsidR="00CA2230">
              <w:t xml:space="preserve"> 0.358 (awrt)</w:t>
            </w:r>
          </w:p>
        </w:tc>
        <w:tc>
          <w:tcPr>
            <w:tcW w:w="850" w:type="dxa"/>
            <w:shd w:val="clear" w:color="auto" w:fill="auto"/>
          </w:tcPr>
          <w:p w14:paraId="61D28F0C" w14:textId="25537672" w:rsidR="00CA2230" w:rsidRDefault="008A5E65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47EC4367" w14:textId="74725923" w:rsidR="00A755CB" w:rsidRDefault="00CA2230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41D35E51" w14:textId="77777777" w:rsidR="00A755CB" w:rsidRDefault="00A755CB" w:rsidP="00A755CB">
            <w:pPr>
              <w:pStyle w:val="Text"/>
              <w:jc w:val="center"/>
            </w:pPr>
            <w:r>
              <w:t>3.4</w:t>
            </w:r>
          </w:p>
          <w:p w14:paraId="4DE2B0D1" w14:textId="1ECBF7B6" w:rsidR="00CA2230" w:rsidRDefault="00CA2230" w:rsidP="00A755C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0CA61912" w14:textId="77777777" w:rsidR="00A755CB" w:rsidRDefault="00A755CB" w:rsidP="00240D09">
            <w:pPr>
              <w:pStyle w:val="Text"/>
              <w:tabs>
                <w:tab w:val="clear" w:pos="227"/>
                <w:tab w:val="left" w:pos="210"/>
              </w:tabs>
              <w:jc w:val="center"/>
              <w:rPr>
                <w:vertAlign w:val="superscript"/>
              </w:rPr>
            </w:pPr>
            <w:r>
              <w:t>5</w:t>
            </w:r>
            <w:r w:rsidRPr="00A755CB">
              <w:t>th</w:t>
            </w:r>
          </w:p>
          <w:p w14:paraId="5B1C8488" w14:textId="4D4FCFC1" w:rsidR="00A755CB" w:rsidRPr="00A755CB" w:rsidRDefault="00A755CB" w:rsidP="00240D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C78A5">
              <w:t>Calculate binomial probabilities</w:t>
            </w:r>
            <w:r w:rsidR="000A03ED">
              <w:t>.</w:t>
            </w:r>
          </w:p>
        </w:tc>
      </w:tr>
      <w:tr w:rsidR="00A755CB" w14:paraId="2673F652" w14:textId="77777777" w:rsidTr="00240D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1FDA59A3" w14:textId="77777777" w:rsidR="00A755CB" w:rsidRDefault="00A755CB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AD78EB" w14:textId="77777777" w:rsidR="00A755CB" w:rsidRDefault="00A755CB" w:rsidP="00240D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18048A6B" w14:textId="77777777" w:rsidR="00A755CB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013EE372" w14:textId="77777777" w:rsidR="00A755CB" w:rsidRDefault="00A755CB" w:rsidP="00240D0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4A84535" w14:textId="77777777" w:rsidR="00A755CB" w:rsidRDefault="00A755CB" w:rsidP="00240D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A755CB" w14:paraId="649B5FE2" w14:textId="77777777" w:rsidTr="00240D09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BD7497" w14:textId="77777777" w:rsidR="00A755CB" w:rsidRPr="007C4A32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c</w:t>
            </w:r>
          </w:p>
        </w:tc>
        <w:tc>
          <w:tcPr>
            <w:tcW w:w="5954" w:type="dxa"/>
            <w:shd w:val="clear" w:color="auto" w:fill="auto"/>
          </w:tcPr>
          <w:p w14:paraId="042EA5AB" w14:textId="0FA31F37" w:rsidR="00A755CB" w:rsidRDefault="00A755CB" w:rsidP="00235C82">
            <w:pPr>
              <w:pStyle w:val="Exercisequestion"/>
              <w:ind w:hanging="233"/>
            </w:pPr>
            <w:r>
              <w:t>P(</w:t>
            </w:r>
            <w:r>
              <w:rPr>
                <w:i/>
                <w:iCs/>
              </w:rPr>
              <w:t xml:space="preserve">X </w:t>
            </w:r>
            <w:r>
              <w:t xml:space="preserve">&gt; 4) = 1 – </w:t>
            </w:r>
            <w:r w:rsidR="00A37C7E" w:rsidRPr="006360B8">
              <w:rPr>
                <w:position w:val="-10"/>
              </w:rPr>
              <w:object w:dxaOrig="960" w:dyaOrig="300" w14:anchorId="3B5EB724">
                <v:shape id="_x0000_i1037" type="#_x0000_t75" style="width:47.25pt;height:15pt" o:ole="">
                  <v:imagedata r:id="rId32" o:title=""/>
                </v:shape>
                <o:OLEObject Type="Embed" ProgID="Equation.DSMT4" ShapeID="_x0000_i1037" DrawAspect="Content" ObjectID="_1569409891" r:id="rId33"/>
              </w:object>
            </w:r>
          </w:p>
          <w:p w14:paraId="0C963850" w14:textId="77777777" w:rsidR="00A755CB" w:rsidRDefault="00A755CB" w:rsidP="00235C82">
            <w:pPr>
              <w:pStyle w:val="Exercisequestion"/>
              <w:ind w:firstLine="476"/>
            </w:pPr>
            <w:r>
              <w:t>= 1 – 0.9974</w:t>
            </w:r>
          </w:p>
        </w:tc>
        <w:tc>
          <w:tcPr>
            <w:tcW w:w="850" w:type="dxa"/>
            <w:shd w:val="clear" w:color="auto" w:fill="auto"/>
          </w:tcPr>
          <w:p w14:paraId="79FB0876" w14:textId="77777777" w:rsidR="00A755CB" w:rsidRDefault="00A755CB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14:paraId="2E8087EF" w14:textId="77777777" w:rsidR="00A755CB" w:rsidRDefault="00B72DD1" w:rsidP="00A755CB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13EBB96A" w14:textId="77777777" w:rsidR="00A755CB" w:rsidRDefault="00A755CB" w:rsidP="00240D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6</w:t>
            </w:r>
            <w:r w:rsidRPr="00A755CB">
              <w:t>th</w:t>
            </w:r>
          </w:p>
          <w:p w14:paraId="5534C5F6" w14:textId="09E1F848" w:rsidR="00A755CB" w:rsidRDefault="00A755CB" w:rsidP="00240D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C78A5">
              <w:t>Use statistical tables and calculators to find cumulative binomial probabilities</w:t>
            </w:r>
            <w:r w:rsidR="000A03ED">
              <w:t>.</w:t>
            </w:r>
          </w:p>
        </w:tc>
      </w:tr>
      <w:tr w:rsidR="00A755CB" w14:paraId="56CE563B" w14:textId="77777777" w:rsidTr="00240D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37BA420F" w14:textId="77777777" w:rsidR="00A755CB" w:rsidRDefault="00A755CB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8514EF" w14:textId="65592872" w:rsidR="00A755CB" w:rsidRDefault="00A755CB" w:rsidP="00235C82">
            <w:pPr>
              <w:pStyle w:val="Exercisequestion"/>
              <w:ind w:firstLine="476"/>
            </w:pPr>
            <w:r>
              <w:t>= 0.0026 (2 s</w:t>
            </w:r>
            <w:r w:rsidR="00905E95">
              <w:t>.</w:t>
            </w:r>
            <w:r>
              <w:t>f</w:t>
            </w:r>
            <w:r w:rsidR="00905E95">
              <w:t>.</w:t>
            </w:r>
            <w:r>
              <w:t>) (</w:t>
            </w:r>
            <w:r w:rsidR="00905E95">
              <w:t>answer given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2F810CB6" w14:textId="77777777" w:rsidR="00A755CB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*</w:t>
            </w:r>
          </w:p>
        </w:tc>
        <w:tc>
          <w:tcPr>
            <w:tcW w:w="945" w:type="dxa"/>
            <w:shd w:val="clear" w:color="auto" w:fill="auto"/>
          </w:tcPr>
          <w:p w14:paraId="04D16D93" w14:textId="77777777" w:rsidR="00A755CB" w:rsidRDefault="00B72DD1" w:rsidP="00240D09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655081" w14:textId="77777777" w:rsidR="00A755CB" w:rsidRDefault="00A755CB" w:rsidP="00240D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A755CB" w14:paraId="7C475B3A" w14:textId="77777777" w:rsidTr="00240D09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44CEE887" w14:textId="77777777" w:rsidR="00A755CB" w:rsidRPr="007C4A32" w:rsidRDefault="00A755CB" w:rsidP="00240D09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0BB6DBD" w14:textId="77777777" w:rsidR="00A755CB" w:rsidRDefault="00A755CB" w:rsidP="00240D09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416DDEAD" w14:textId="77777777" w:rsidR="00A755CB" w:rsidRDefault="00A755CB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2F0465B8" w14:textId="77777777" w:rsidR="00A755CB" w:rsidRDefault="00A755CB" w:rsidP="00240D09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6BF19A3" w14:textId="77777777" w:rsidR="00A755CB" w:rsidRDefault="00A755CB" w:rsidP="00240D09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043C07" w14:paraId="503D9D25" w14:textId="77777777" w:rsidTr="00240D09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5883B82E" w14:textId="77777777" w:rsidR="00043C07" w:rsidRDefault="00043C07" w:rsidP="00240D09">
            <w:pPr>
              <w:pStyle w:val="Text"/>
              <w:jc w:val="right"/>
            </w:pPr>
            <w:r>
              <w:rPr>
                <w:b/>
              </w:rPr>
              <w:t xml:space="preserve">(6 marks) </w:t>
            </w:r>
          </w:p>
        </w:tc>
      </w:tr>
      <w:tr w:rsidR="00043C07" w:rsidRPr="00316EDD" w14:paraId="5971E632" w14:textId="77777777" w:rsidTr="00235C82">
        <w:trPr>
          <w:trHeight w:val="949"/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66C26583" w14:textId="77777777" w:rsidR="00043C07" w:rsidRDefault="00043C07" w:rsidP="00240D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1EDF726A" w14:textId="4AAE9017" w:rsidR="00043C07" w:rsidRDefault="008A5E65" w:rsidP="00240D09">
            <w:pPr>
              <w:pStyle w:val="Text"/>
            </w:pPr>
            <w:r>
              <w:rPr>
                <w:b/>
              </w:rPr>
              <w:t>5b</w:t>
            </w:r>
          </w:p>
          <w:p w14:paraId="25DAAFFA" w14:textId="519DD9B1" w:rsidR="008A5E65" w:rsidRPr="008A5E65" w:rsidRDefault="008A5E65" w:rsidP="00240D09">
            <w:pPr>
              <w:pStyle w:val="Text"/>
            </w:pPr>
            <w:r>
              <w:t>P(</w:t>
            </w:r>
            <w:r w:rsidRPr="004D3068">
              <w:rPr>
                <w:i/>
              </w:rPr>
              <w:t>X</w:t>
            </w:r>
            <w:r>
              <w:t xml:space="preserve"> = 0) = 0.95</w:t>
            </w:r>
            <w:r>
              <w:rPr>
                <w:position w:val="10"/>
                <w:sz w:val="16"/>
                <w:szCs w:val="16"/>
              </w:rPr>
              <w:t>20</w:t>
            </w:r>
          </w:p>
          <w:p w14:paraId="4ABD40F5" w14:textId="77777777" w:rsidR="00235C82" w:rsidRPr="00316EDD" w:rsidRDefault="00235C82" w:rsidP="00240D09">
            <w:pPr>
              <w:pStyle w:val="Text"/>
            </w:pPr>
          </w:p>
        </w:tc>
      </w:tr>
    </w:tbl>
    <w:p w14:paraId="47D6E874" w14:textId="77777777" w:rsidR="00905E95" w:rsidRDefault="00905E95" w:rsidP="00235C82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8B4C66" w14:paraId="45FABB95" w14:textId="77777777" w:rsidTr="00A755C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00A0280" w14:textId="63F84E0B" w:rsidR="008B4C66" w:rsidRPr="00DD0D9F" w:rsidRDefault="008B4C66" w:rsidP="00A755C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B0ED31F" w14:textId="77777777" w:rsidR="008B4C66" w:rsidRPr="00DD0D9F" w:rsidRDefault="008B4C66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2C63863" w14:textId="77777777" w:rsidR="008B4C66" w:rsidRPr="00DD0D9F" w:rsidRDefault="008B4C66" w:rsidP="00A755C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596DE58F" w14:textId="77777777" w:rsidR="008B4C66" w:rsidRPr="00DD0D9F" w:rsidRDefault="008B4C66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680C969C" w14:textId="77777777" w:rsidR="008B4C66" w:rsidRDefault="00A755CB" w:rsidP="00A755CB">
            <w:pPr>
              <w:pStyle w:val="Text"/>
              <w:jc w:val="center"/>
              <w:rPr>
                <w:b/>
              </w:rPr>
            </w:pPr>
            <w:r w:rsidRPr="00A755CB">
              <w:rPr>
                <w:b/>
              </w:rPr>
              <w:t>Pearson Progression Step and Progress descriptor</w:t>
            </w:r>
          </w:p>
        </w:tc>
      </w:tr>
      <w:tr w:rsidR="00A755CB" w14:paraId="69734D71" w14:textId="77777777" w:rsidTr="007226EF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EFB25F6" w14:textId="77777777" w:rsidR="00A755CB" w:rsidRPr="007C4A32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a</w:t>
            </w:r>
          </w:p>
        </w:tc>
        <w:tc>
          <w:tcPr>
            <w:tcW w:w="5954" w:type="dxa"/>
            <w:shd w:val="clear" w:color="auto" w:fill="auto"/>
          </w:tcPr>
          <w:p w14:paraId="43EC183F" w14:textId="77777777" w:rsidR="00A755CB" w:rsidRDefault="00A755CB" w:rsidP="00235C82">
            <w:pPr>
              <w:pStyle w:val="Exercisequestion"/>
              <w:ind w:hanging="233"/>
            </w:pPr>
            <w:r>
              <w:rPr>
                <w:i/>
                <w:iCs/>
              </w:rPr>
              <w:t xml:space="preserve">X </w:t>
            </w:r>
            <w:r>
              <w:t>~ B(15, 0.5)</w:t>
            </w:r>
          </w:p>
          <w:p w14:paraId="536B0679" w14:textId="77777777" w:rsidR="00A755CB" w:rsidRDefault="00A755CB" w:rsidP="00235C82">
            <w:pPr>
              <w:pStyle w:val="Exercisequestion"/>
              <w:ind w:hanging="233"/>
            </w:pPr>
            <w:r>
              <w:t>B1 for binomial</w:t>
            </w:r>
          </w:p>
          <w:p w14:paraId="4BE424C7" w14:textId="77777777" w:rsidR="00A755CB" w:rsidRDefault="00A755CB" w:rsidP="00235C82">
            <w:pPr>
              <w:pStyle w:val="Exercisequestion"/>
              <w:ind w:hanging="233"/>
            </w:pPr>
            <w:r>
              <w:t>B1 for 15 and 0.5</w:t>
            </w:r>
          </w:p>
        </w:tc>
        <w:tc>
          <w:tcPr>
            <w:tcW w:w="850" w:type="dxa"/>
            <w:shd w:val="clear" w:color="auto" w:fill="auto"/>
          </w:tcPr>
          <w:p w14:paraId="0A63B173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2D9B435F" w14:textId="77777777" w:rsidR="00A755CB" w:rsidRPr="00AC0AB3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38746F00" w14:textId="77777777" w:rsidR="00A755CB" w:rsidRDefault="00B72DD1" w:rsidP="007226EF">
            <w:pPr>
              <w:pStyle w:val="Text"/>
              <w:jc w:val="center"/>
            </w:pPr>
            <w:r>
              <w:t>3.1b</w:t>
            </w:r>
          </w:p>
          <w:p w14:paraId="65D32485" w14:textId="77777777" w:rsidR="00A755CB" w:rsidRDefault="00B72DD1" w:rsidP="007226EF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</w:tcPr>
          <w:p w14:paraId="702CF421" w14:textId="77777777" w:rsidR="00A755CB" w:rsidRDefault="00A755CB" w:rsidP="00A755CB">
            <w:pPr>
              <w:pStyle w:val="Text"/>
              <w:jc w:val="center"/>
              <w:rPr>
                <w:vertAlign w:val="superscript"/>
              </w:rPr>
            </w:pPr>
            <w:r>
              <w:t>5</w:t>
            </w:r>
            <w:r w:rsidRPr="00043C07">
              <w:t>th</w:t>
            </w:r>
          </w:p>
          <w:p w14:paraId="079E92D3" w14:textId="3CFE9B7A" w:rsidR="00A755CB" w:rsidRDefault="00A755CB" w:rsidP="00140CE3">
            <w:pPr>
              <w:pStyle w:val="Text"/>
              <w:spacing w:before="80" w:after="80" w:line="240" w:lineRule="auto"/>
              <w:jc w:val="center"/>
            </w:pPr>
            <w:r w:rsidRPr="00CC78A5">
              <w:t>Understand the binomial distribution (and its notation) and its use as a model</w:t>
            </w:r>
            <w:r w:rsidR="000A03ED">
              <w:t>.</w:t>
            </w:r>
          </w:p>
        </w:tc>
      </w:tr>
      <w:tr w:rsidR="00A755CB" w14:paraId="20369911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076EC903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222D37" w14:textId="77777777" w:rsidR="00A755CB" w:rsidRDefault="00A755CB" w:rsidP="007226EF">
            <w:pPr>
              <w:pStyle w:val="Exercisequestion"/>
              <w:rPr>
                <w:i/>
                <w:iCs/>
              </w:rPr>
            </w:pPr>
          </w:p>
        </w:tc>
        <w:tc>
          <w:tcPr>
            <w:tcW w:w="850" w:type="dxa"/>
            <w:shd w:val="clear" w:color="auto" w:fill="auto"/>
          </w:tcPr>
          <w:p w14:paraId="7A2D6880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3B0EE851" w14:textId="77777777" w:rsidR="00A755CB" w:rsidRDefault="00A755CB" w:rsidP="007226E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5F341F8" w14:textId="77777777" w:rsidR="00A755CB" w:rsidRDefault="00A755CB" w:rsidP="00A755CB">
            <w:pPr>
              <w:pStyle w:val="Text"/>
              <w:jc w:val="center"/>
            </w:pPr>
          </w:p>
        </w:tc>
      </w:tr>
      <w:tr w:rsidR="00A8749B" w14:paraId="34CD3955" w14:textId="77777777" w:rsidTr="00576826">
        <w:trPr>
          <w:trHeight w:val="1372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9AF013" w14:textId="760AE44D" w:rsidR="00A8749B" w:rsidRPr="007C4A32" w:rsidRDefault="00A8749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bi</w:t>
            </w:r>
          </w:p>
        </w:tc>
        <w:tc>
          <w:tcPr>
            <w:tcW w:w="5954" w:type="dxa"/>
            <w:shd w:val="clear" w:color="auto" w:fill="auto"/>
          </w:tcPr>
          <w:p w14:paraId="23A932FB" w14:textId="31271BDC" w:rsidR="00A8749B" w:rsidRDefault="00A8749B" w:rsidP="00CA2230">
            <w:pPr>
              <w:pStyle w:val="Exercisequestion"/>
              <w:spacing w:before="80" w:after="80" w:line="240" w:lineRule="auto"/>
              <w:ind w:left="0" w:firstLine="51"/>
            </w:pPr>
            <w:r w:rsidRPr="00A8749B">
              <w:t>from calculator P(</w:t>
            </w:r>
            <w:r w:rsidRPr="00141AC2">
              <w:rPr>
                <w:i/>
              </w:rPr>
              <w:t>X</w:t>
            </w:r>
            <w:r w:rsidRPr="00A8749B">
              <w:t xml:space="preserve"> = 8) = 0.19638…</w:t>
            </w:r>
          </w:p>
        </w:tc>
        <w:tc>
          <w:tcPr>
            <w:tcW w:w="850" w:type="dxa"/>
            <w:shd w:val="clear" w:color="auto" w:fill="auto"/>
          </w:tcPr>
          <w:p w14:paraId="2816907D" w14:textId="77777777" w:rsidR="00A8749B" w:rsidRDefault="00A8749B" w:rsidP="00140CE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2D158527" w14:textId="04B1C569" w:rsidR="00A8749B" w:rsidRDefault="00A8749B" w:rsidP="00140CE3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7C6071AB" w14:textId="77777777" w:rsidR="00A8749B" w:rsidRDefault="00A8749B" w:rsidP="00140CE3">
            <w:pPr>
              <w:pStyle w:val="Text"/>
              <w:spacing w:before="80" w:after="80" w:line="240" w:lineRule="auto"/>
              <w:jc w:val="center"/>
            </w:pPr>
            <w:r>
              <w:t>3.4</w:t>
            </w:r>
          </w:p>
          <w:p w14:paraId="2DA1E4F6" w14:textId="1AF5AEC0" w:rsidR="00A8749B" w:rsidRDefault="00A8749B" w:rsidP="00140CE3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36D98942" w14:textId="77777777" w:rsidR="00A8749B" w:rsidRDefault="00A8749B" w:rsidP="00A755CB">
            <w:pPr>
              <w:pStyle w:val="Text"/>
              <w:tabs>
                <w:tab w:val="clear" w:pos="227"/>
                <w:tab w:val="left" w:pos="210"/>
              </w:tabs>
              <w:jc w:val="center"/>
              <w:rPr>
                <w:vertAlign w:val="superscript"/>
              </w:rPr>
            </w:pPr>
            <w:r>
              <w:t>5</w:t>
            </w:r>
            <w:r w:rsidRPr="00A755CB">
              <w:t>th</w:t>
            </w:r>
          </w:p>
          <w:p w14:paraId="5273854A" w14:textId="0E9F6F70" w:rsidR="00A8749B" w:rsidRDefault="00A8749B" w:rsidP="00A755CB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C78A5">
              <w:t>Calculate binomial probabilities</w:t>
            </w:r>
            <w:r>
              <w:t>.</w:t>
            </w:r>
          </w:p>
        </w:tc>
      </w:tr>
      <w:tr w:rsidR="00A755CB" w14:paraId="77456880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2CB30145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448849" w14:textId="77777777" w:rsidR="00A755CB" w:rsidRDefault="00A755CB" w:rsidP="007226E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622D38A7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7BE33A3A" w14:textId="77777777" w:rsidR="00A755CB" w:rsidRDefault="00A755CB" w:rsidP="007226E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73DC1EC" w14:textId="77777777" w:rsidR="00A755CB" w:rsidRDefault="00A755CB" w:rsidP="00A755CB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A755CB" w14:paraId="452BA9AF" w14:textId="77777777" w:rsidTr="007226EF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CC6FAAD" w14:textId="40398B1A" w:rsidR="00A755CB" w:rsidRPr="007C4A32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905E95">
              <w:rPr>
                <w:b/>
              </w:rPr>
              <w:t>bii</w:t>
            </w:r>
          </w:p>
        </w:tc>
        <w:tc>
          <w:tcPr>
            <w:tcW w:w="5954" w:type="dxa"/>
            <w:shd w:val="clear" w:color="auto" w:fill="auto"/>
          </w:tcPr>
          <w:p w14:paraId="388B8235" w14:textId="46E34171" w:rsidR="00A755CB" w:rsidRDefault="00A755CB" w:rsidP="00235C82">
            <w:pPr>
              <w:pStyle w:val="Exercisequestion"/>
              <w:ind w:hanging="233"/>
            </w:pPr>
            <w:r>
              <w:t>P(</w:t>
            </w:r>
            <w:r>
              <w:rPr>
                <w:i/>
                <w:iCs/>
              </w:rPr>
              <w:t xml:space="preserve">X </w:t>
            </w:r>
            <w:r w:rsidR="004F05F9" w:rsidRPr="004F05F9">
              <w:rPr>
                <w:rFonts w:ascii="Cambria Math" w:hAnsi="Cambria Math" w:cs="Cambria Math"/>
                <w:position w:val="-8"/>
                <w:sz w:val="21"/>
                <w:szCs w:val="21"/>
                <w:shd w:val="clear" w:color="auto" w:fill="FFFFFF"/>
              </w:rPr>
              <w:object w:dxaOrig="240" w:dyaOrig="279" w14:anchorId="0F1F82A2">
                <v:shape id="_x0000_i1038" type="#_x0000_t75" style="width:12pt;height:14.25pt" o:ole="">
                  <v:imagedata r:id="rId34" o:title=""/>
                </v:shape>
                <o:OLEObject Type="Embed" ProgID="Equation.DSMT4" ShapeID="_x0000_i1038" DrawAspect="Content" ObjectID="_1569409892" r:id="rId35"/>
              </w:object>
            </w:r>
            <w:r w:rsidRPr="004F05F9">
              <w:rPr>
                <w:rFonts w:ascii="Symbol" w:hAnsi="Symbol" w:cs="Symbol"/>
                <w:sz w:val="16"/>
                <w:szCs w:val="16"/>
              </w:rPr>
              <w:t></w:t>
            </w:r>
            <w:r>
              <w:t>4) = 1 – P(</w:t>
            </w:r>
            <w:r>
              <w:rPr>
                <w:i/>
                <w:iCs/>
              </w:rPr>
              <w:t xml:space="preserve">X </w:t>
            </w:r>
            <w:r w:rsidR="00A37C7E" w:rsidRPr="00A37C7E">
              <w:rPr>
                <w:rFonts w:ascii="Symbol" w:hAnsi="Symbol" w:cs="Symbol"/>
                <w:position w:val="-8"/>
              </w:rPr>
              <w:object w:dxaOrig="220" w:dyaOrig="279" w14:anchorId="7937B5B3">
                <v:shape id="_x0000_i1039" type="#_x0000_t75" style="width:11.25pt;height:15pt" o:ole="">
                  <v:imagedata r:id="rId36" o:title=""/>
                </v:shape>
                <o:OLEObject Type="Embed" ProgID="Equation.DSMT4" ShapeID="_x0000_i1039" DrawAspect="Content" ObjectID="_1569409893" r:id="rId37"/>
              </w:object>
            </w:r>
            <w:r w:rsidRPr="004F05F9">
              <w:rPr>
                <w:rFonts w:ascii="Symbol" w:hAnsi="Symbol" w:cs="Symbol"/>
                <w:sz w:val="16"/>
                <w:szCs w:val="16"/>
              </w:rPr>
              <w:t></w:t>
            </w:r>
            <w:r>
              <w:t>3)</w:t>
            </w:r>
          </w:p>
          <w:p w14:paraId="6BF547DC" w14:textId="3E5A4F4B" w:rsidR="00A755CB" w:rsidRDefault="00A755CB" w:rsidP="00235C82">
            <w:pPr>
              <w:pStyle w:val="Exercisequestion"/>
              <w:ind w:firstLine="476"/>
            </w:pPr>
            <w:r>
              <w:t>= 1 – 0.0176</w:t>
            </w:r>
          </w:p>
        </w:tc>
        <w:tc>
          <w:tcPr>
            <w:tcW w:w="850" w:type="dxa"/>
            <w:shd w:val="clear" w:color="auto" w:fill="auto"/>
          </w:tcPr>
          <w:p w14:paraId="5A832802" w14:textId="171F6F0E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14:paraId="1EFCFFC4" w14:textId="53DB15E6" w:rsidR="00A755CB" w:rsidRDefault="00B72DD1" w:rsidP="007226EF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6AECC3FD" w14:textId="77777777" w:rsidR="00A755CB" w:rsidRDefault="00A755CB" w:rsidP="00A755CB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6</w:t>
            </w:r>
            <w:r w:rsidRPr="00A755CB">
              <w:t>th</w:t>
            </w:r>
          </w:p>
          <w:p w14:paraId="1827AD2F" w14:textId="1582E68B" w:rsidR="00A755CB" w:rsidRDefault="00A755CB" w:rsidP="00140CE3">
            <w:pPr>
              <w:pStyle w:val="Text"/>
              <w:tabs>
                <w:tab w:val="clear" w:pos="227"/>
                <w:tab w:val="left" w:pos="210"/>
              </w:tabs>
              <w:spacing w:before="80" w:after="80" w:line="240" w:lineRule="auto"/>
              <w:jc w:val="center"/>
            </w:pPr>
            <w:r w:rsidRPr="00CC78A5">
              <w:t>Use statistical tables and calculators to find cumulative binomial probabilities</w:t>
            </w:r>
            <w:r w:rsidR="000A03ED">
              <w:t>.</w:t>
            </w:r>
          </w:p>
        </w:tc>
      </w:tr>
      <w:tr w:rsidR="00A755CB" w14:paraId="4A160A65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37196E99" w14:textId="77777777" w:rsidR="00A755CB" w:rsidRPr="007C4A32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B4BD1F" w14:textId="036C788F" w:rsidR="00A755CB" w:rsidRDefault="00A755CB" w:rsidP="00235C82">
            <w:pPr>
              <w:pStyle w:val="Exercisequestion"/>
              <w:ind w:firstLine="476"/>
            </w:pPr>
            <w:r>
              <w:t>= awrt 0.982 or</w:t>
            </w:r>
            <w:r w:rsidR="00905E95">
              <w:t xml:space="preserve"> </w:t>
            </w:r>
            <w:r w:rsidR="00905E95" w:rsidRPr="004D3068">
              <w:rPr>
                <w:position w:val="-22"/>
              </w:rPr>
              <w:object w:dxaOrig="440" w:dyaOrig="600" w14:anchorId="4EE4358B">
                <v:shape id="_x0000_i1040" type="#_x0000_t75" style="width:22.5pt;height:30pt" o:ole="">
                  <v:imagedata r:id="rId38" o:title=""/>
                </v:shape>
                <o:OLEObject Type="Embed" ProgID="Equation.DSMT4" ShapeID="_x0000_i1040" DrawAspect="Content" ObjectID="_1569409894" r:id="rId39"/>
              </w:object>
            </w:r>
          </w:p>
        </w:tc>
        <w:tc>
          <w:tcPr>
            <w:tcW w:w="850" w:type="dxa"/>
            <w:shd w:val="clear" w:color="auto" w:fill="auto"/>
          </w:tcPr>
          <w:p w14:paraId="61C82A6C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57105B1B" w14:textId="77777777" w:rsidR="00A755CB" w:rsidRDefault="00B72DD1" w:rsidP="007226E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840DE6" w14:textId="77777777" w:rsidR="00A755CB" w:rsidRDefault="00A755CB" w:rsidP="007226EF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A755CB" w14:paraId="349CE866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4A99965D" w14:textId="77777777" w:rsidR="00A755CB" w:rsidRPr="007C4A32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12A472E" w14:textId="77777777" w:rsidR="00A755CB" w:rsidRDefault="00A755CB" w:rsidP="007226E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4DF95793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71A16E27" w14:textId="77777777" w:rsidR="00A755CB" w:rsidRDefault="00A755CB" w:rsidP="007226E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90BCBF9" w14:textId="77777777" w:rsidR="00A755CB" w:rsidRDefault="00A755CB" w:rsidP="007226EF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8B4C66" w14:paraId="5DABDEDB" w14:textId="77777777" w:rsidTr="007226EF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028C5BD6" w14:textId="77777777" w:rsidR="008B4C66" w:rsidRDefault="008B4C66" w:rsidP="007226EF">
            <w:pPr>
              <w:pStyle w:val="Text"/>
              <w:jc w:val="right"/>
            </w:pPr>
            <w:r>
              <w:rPr>
                <w:b/>
              </w:rPr>
              <w:t xml:space="preserve">(6 marks) </w:t>
            </w:r>
          </w:p>
        </w:tc>
      </w:tr>
      <w:tr w:rsidR="008B4C66" w:rsidRPr="00316EDD" w14:paraId="4A4315C9" w14:textId="77777777" w:rsidTr="00235C82">
        <w:trPr>
          <w:trHeight w:val="946"/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259167A8" w14:textId="074EC7CE" w:rsidR="008B4C66" w:rsidRDefault="008B4C66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7D350D2B" w14:textId="77777777" w:rsidR="008B4C66" w:rsidRDefault="00140CE3" w:rsidP="007226EF">
            <w:pPr>
              <w:pStyle w:val="Text"/>
              <w:rPr>
                <w:b/>
              </w:rPr>
            </w:pPr>
            <w:r>
              <w:rPr>
                <w:b/>
              </w:rPr>
              <w:t>6bi</w:t>
            </w:r>
          </w:p>
          <w:p w14:paraId="07859173" w14:textId="3492B0D0" w:rsidR="00140CE3" w:rsidRDefault="00140CE3" w:rsidP="00140CE3">
            <w:pPr>
              <w:pStyle w:val="Exercisequestion"/>
              <w:ind w:hanging="233"/>
            </w:pPr>
            <w:r>
              <w:t>P(</w:t>
            </w:r>
            <w:r>
              <w:rPr>
                <w:i/>
                <w:iCs/>
              </w:rPr>
              <w:t>X</w:t>
            </w:r>
            <w:r>
              <w:t xml:space="preserve"> = 8) = P(</w:t>
            </w:r>
            <w:r>
              <w:rPr>
                <w:i/>
                <w:iCs/>
              </w:rPr>
              <w:t xml:space="preserve">X </w:t>
            </w:r>
            <w:r w:rsidR="004F05F9" w:rsidRPr="004F05F9">
              <w:rPr>
                <w:rFonts w:ascii="Cambria Math" w:hAnsi="Cambria Math" w:cs="Cambria Math"/>
                <w:position w:val="-8"/>
                <w:sz w:val="21"/>
                <w:szCs w:val="21"/>
                <w:shd w:val="clear" w:color="auto" w:fill="FFFFFF"/>
              </w:rPr>
              <w:object w:dxaOrig="240" w:dyaOrig="279" w14:anchorId="7381F9FA">
                <v:shape id="_x0000_i1041" type="#_x0000_t75" style="width:12pt;height:14.25pt" o:ole="">
                  <v:imagedata r:id="rId34" o:title=""/>
                </v:shape>
                <o:OLEObject Type="Embed" ProgID="Equation.DSMT4" ShapeID="_x0000_i1041" DrawAspect="Content" ObjectID="_1569409895" r:id="rId40"/>
              </w:object>
            </w:r>
            <w:r w:rsidRPr="004F05F9">
              <w:rPr>
                <w:sz w:val="16"/>
                <w:szCs w:val="16"/>
              </w:rPr>
              <w:t xml:space="preserve"> </w:t>
            </w:r>
            <w:r>
              <w:t>8) – P(</w:t>
            </w:r>
            <w:r>
              <w:rPr>
                <w:i/>
                <w:iCs/>
              </w:rPr>
              <w:t xml:space="preserve">X </w:t>
            </w:r>
            <w:r w:rsidR="004F05F9" w:rsidRPr="00A37C7E">
              <w:rPr>
                <w:rFonts w:ascii="Symbol" w:hAnsi="Symbol" w:cs="Symbol"/>
                <w:position w:val="-8"/>
              </w:rPr>
              <w:object w:dxaOrig="220" w:dyaOrig="279" w14:anchorId="48A2F323">
                <v:shape id="_x0000_i1042" type="#_x0000_t75" style="width:11.25pt;height:15pt" o:ole="">
                  <v:imagedata r:id="rId36" o:title=""/>
                </v:shape>
                <o:OLEObject Type="Embed" ProgID="Equation.DSMT4" ShapeID="_x0000_i1042" DrawAspect="Content" ObjectID="_1569409896" r:id="rId41"/>
              </w:object>
            </w:r>
            <w:r w:rsidRPr="004F05F9">
              <w:rPr>
                <w:sz w:val="16"/>
                <w:szCs w:val="16"/>
              </w:rPr>
              <w:t xml:space="preserve"> </w:t>
            </w:r>
            <w:r>
              <w:t>7) = 0.6964 – 0.5</w:t>
            </w:r>
          </w:p>
          <w:p w14:paraId="2A298F38" w14:textId="77777777" w:rsidR="00140CE3" w:rsidRDefault="00140CE3" w:rsidP="00140CE3">
            <w:pPr>
              <w:pStyle w:val="Exercisequestion"/>
              <w:ind w:left="0" w:firstLine="51"/>
            </w:pPr>
            <w:r>
              <w:t xml:space="preserve">or </w:t>
            </w:r>
            <w:r w:rsidRPr="006360B8">
              <w:rPr>
                <w:position w:val="-22"/>
              </w:rPr>
              <w:object w:dxaOrig="1580" w:dyaOrig="600" w14:anchorId="7453EA59">
                <v:shape id="_x0000_i1043" type="#_x0000_t75" style="width:78.75pt;height:30pt" o:ole="">
                  <v:imagedata r:id="rId42" o:title=""/>
                </v:shape>
                <o:OLEObject Type="Embed" ProgID="Equation.DSMT4" ShapeID="_x0000_i1043" DrawAspect="Content" ObjectID="_1569409897" r:id="rId43"/>
              </w:object>
            </w:r>
          </w:p>
          <w:p w14:paraId="176811CA" w14:textId="77777777" w:rsidR="00140CE3" w:rsidRDefault="00140CE3" w:rsidP="00140CE3">
            <w:pPr>
              <w:pStyle w:val="Exercisequestion"/>
              <w:ind w:left="0" w:firstLine="51"/>
            </w:pPr>
            <w:r>
              <w:t xml:space="preserve">or </w:t>
            </w:r>
            <w:r w:rsidRPr="006360B8">
              <w:rPr>
                <w:position w:val="-12"/>
              </w:rPr>
              <w:object w:dxaOrig="1500" w:dyaOrig="380" w14:anchorId="5252413B">
                <v:shape id="_x0000_i1044" type="#_x0000_t75" style="width:74.25pt;height:18.75pt" o:ole="">
                  <v:imagedata r:id="rId44" o:title=""/>
                </v:shape>
                <o:OLEObject Type="Embed" ProgID="Equation.DSMT4" ShapeID="_x0000_i1044" DrawAspect="Content" ObjectID="_1569409898" r:id="rId45"/>
              </w:object>
            </w:r>
          </w:p>
          <w:p w14:paraId="4C19729D" w14:textId="0E7F3FF0" w:rsidR="00140CE3" w:rsidRDefault="00140CE3" w:rsidP="00140CE3">
            <w:pPr>
              <w:pStyle w:val="Text"/>
            </w:pPr>
            <w:r>
              <w:t xml:space="preserve">or </w:t>
            </w:r>
            <w:r w:rsidRPr="006360B8">
              <w:rPr>
                <w:position w:val="-6"/>
              </w:rPr>
              <w:object w:dxaOrig="1080" w:dyaOrig="320" w14:anchorId="389D59AA">
                <v:shape id="_x0000_i1045" type="#_x0000_t75" style="width:54pt;height:17.25pt" o:ole="">
                  <v:imagedata r:id="rId46" o:title=""/>
                </v:shape>
                <o:OLEObject Type="Embed" ProgID="Equation.DSMT4" ShapeID="_x0000_i1045" DrawAspect="Content" ObjectID="_1569409899" r:id="rId47"/>
              </w:object>
            </w:r>
          </w:p>
          <w:p w14:paraId="56425852" w14:textId="38955604" w:rsidR="00235C82" w:rsidRPr="00316EDD" w:rsidRDefault="00140CE3" w:rsidP="007226EF">
            <w:pPr>
              <w:pStyle w:val="Text"/>
            </w:pPr>
            <w:r>
              <w:t xml:space="preserve">= awrt 0.196 or </w:t>
            </w:r>
            <w:r w:rsidRPr="004D3068">
              <w:rPr>
                <w:position w:val="-26"/>
              </w:rPr>
              <w:object w:dxaOrig="660" w:dyaOrig="640" w14:anchorId="2B6A8532">
                <v:shape id="_x0000_i1046" type="#_x0000_t75" style="width:33pt;height:32.25pt" o:ole="">
                  <v:imagedata r:id="rId48" o:title=""/>
                </v:shape>
                <o:OLEObject Type="Embed" ProgID="Equation.DSMT4" ShapeID="_x0000_i1046" DrawAspect="Content" ObjectID="_1569409900" r:id="rId49"/>
              </w:object>
            </w:r>
          </w:p>
        </w:tc>
      </w:tr>
    </w:tbl>
    <w:p w14:paraId="534869DB" w14:textId="5411B08B" w:rsidR="00905E95" w:rsidRDefault="00905E95" w:rsidP="00235C82"/>
    <w:p w14:paraId="4C13B8F3" w14:textId="77777777" w:rsidR="00141AC2" w:rsidRDefault="00141AC2" w:rsidP="00235C82"/>
    <w:p w14:paraId="2BAB1D8B" w14:textId="77777777" w:rsidR="00141AC2" w:rsidRDefault="00141AC2" w:rsidP="00235C82"/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7226EF" w14:paraId="1EE9F13D" w14:textId="77777777" w:rsidTr="00A755C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F3CD851" w14:textId="37806250" w:rsidR="007226EF" w:rsidRPr="00DD0D9F" w:rsidRDefault="007226EF" w:rsidP="00A755C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C43871A" w14:textId="77777777" w:rsidR="007226EF" w:rsidRPr="00DD0D9F" w:rsidRDefault="007226EF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5A2A4AC" w14:textId="77777777" w:rsidR="007226EF" w:rsidRPr="00DD0D9F" w:rsidRDefault="007226EF" w:rsidP="00A755C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1B94251E" w14:textId="77777777" w:rsidR="007226EF" w:rsidRPr="00DD0D9F" w:rsidRDefault="007226EF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1D60A014" w14:textId="77777777" w:rsidR="007226EF" w:rsidRDefault="00A755CB" w:rsidP="00A755CB">
            <w:pPr>
              <w:pStyle w:val="Text"/>
              <w:jc w:val="center"/>
              <w:rPr>
                <w:b/>
              </w:rPr>
            </w:pPr>
            <w:r w:rsidRPr="00A755CB">
              <w:rPr>
                <w:b/>
              </w:rPr>
              <w:t>Pearson Progression Step and Progress descriptor</w:t>
            </w:r>
          </w:p>
        </w:tc>
      </w:tr>
      <w:tr w:rsidR="00A755CB" w14:paraId="5161AF79" w14:textId="77777777" w:rsidTr="007226EF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FD88010" w14:textId="77777777" w:rsidR="00A755CB" w:rsidRPr="007C4A32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a</w:t>
            </w:r>
          </w:p>
        </w:tc>
        <w:tc>
          <w:tcPr>
            <w:tcW w:w="5954" w:type="dxa"/>
            <w:shd w:val="clear" w:color="auto" w:fill="auto"/>
          </w:tcPr>
          <w:p w14:paraId="7FB5A38D" w14:textId="31996AED" w:rsidR="00A755CB" w:rsidRDefault="00A755CB" w:rsidP="00235C82">
            <w:pPr>
              <w:pStyle w:val="Exercisequestion"/>
              <w:ind w:hanging="233"/>
            </w:pPr>
            <w:r>
              <w:t>Binomial (distribution)</w:t>
            </w:r>
            <w:r w:rsidR="00F2243F">
              <w:t>.</w:t>
            </w:r>
          </w:p>
        </w:tc>
        <w:tc>
          <w:tcPr>
            <w:tcW w:w="850" w:type="dxa"/>
            <w:shd w:val="clear" w:color="auto" w:fill="auto"/>
          </w:tcPr>
          <w:p w14:paraId="76504BD6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017A3513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</w:p>
          <w:p w14:paraId="4852D5C5" w14:textId="77777777" w:rsidR="00A755CB" w:rsidRPr="00AC0AB3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45" w:type="dxa"/>
            <w:shd w:val="clear" w:color="auto" w:fill="auto"/>
          </w:tcPr>
          <w:p w14:paraId="2CDFC56E" w14:textId="77777777" w:rsidR="00A755CB" w:rsidRDefault="00A755CB" w:rsidP="007226EF">
            <w:pPr>
              <w:pStyle w:val="Text"/>
              <w:jc w:val="center"/>
            </w:pPr>
            <w:r>
              <w:t>1.2</w:t>
            </w:r>
          </w:p>
          <w:p w14:paraId="1FA5CA41" w14:textId="77777777" w:rsidR="00A755CB" w:rsidRDefault="00A755CB" w:rsidP="007226EF">
            <w:pPr>
              <w:pStyle w:val="Text"/>
              <w:jc w:val="center"/>
            </w:pPr>
          </w:p>
          <w:p w14:paraId="364CE96B" w14:textId="77777777" w:rsidR="00A755CB" w:rsidRDefault="00A755CB" w:rsidP="007226EF">
            <w:pPr>
              <w:pStyle w:val="Text"/>
              <w:jc w:val="center"/>
            </w:pPr>
          </w:p>
        </w:tc>
        <w:tc>
          <w:tcPr>
            <w:tcW w:w="1843" w:type="dxa"/>
            <w:vMerge w:val="restart"/>
          </w:tcPr>
          <w:p w14:paraId="3FA3847D" w14:textId="77777777" w:rsidR="00A755CB" w:rsidRDefault="00A755CB" w:rsidP="00A755CB">
            <w:pPr>
              <w:pStyle w:val="Text"/>
              <w:jc w:val="center"/>
              <w:rPr>
                <w:vertAlign w:val="superscript"/>
              </w:rPr>
            </w:pPr>
            <w:r>
              <w:t>5</w:t>
            </w:r>
            <w:r w:rsidRPr="00043C07">
              <w:t>th</w:t>
            </w:r>
          </w:p>
          <w:p w14:paraId="7F1E8859" w14:textId="59D32794" w:rsidR="00A755CB" w:rsidRDefault="00A755CB" w:rsidP="00A755CB">
            <w:pPr>
              <w:pStyle w:val="Text"/>
              <w:jc w:val="center"/>
            </w:pPr>
            <w:r w:rsidRPr="00CC78A5">
              <w:t>Understand the binomial distribution (and its notation) and its use as a model</w:t>
            </w:r>
            <w:r w:rsidR="000A03ED">
              <w:t>.</w:t>
            </w:r>
          </w:p>
        </w:tc>
      </w:tr>
      <w:tr w:rsidR="00A755CB" w14:paraId="1FDC9A65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2B959996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31E729" w14:textId="768DDB85" w:rsidR="00A755CB" w:rsidRDefault="00A755CB" w:rsidP="00235C82">
            <w:pPr>
              <w:pStyle w:val="Text"/>
              <w:ind w:left="51"/>
            </w:pPr>
            <w:r>
              <w:t>Each plate is either blue or not blue, independently of each other, with constant probability and there is a fixed number of them</w:t>
            </w:r>
            <w:r w:rsidR="00905E95">
              <w:t>.</w:t>
            </w:r>
          </w:p>
        </w:tc>
        <w:tc>
          <w:tcPr>
            <w:tcW w:w="850" w:type="dxa"/>
            <w:shd w:val="clear" w:color="auto" w:fill="auto"/>
          </w:tcPr>
          <w:p w14:paraId="067DD74E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24B982C9" w14:textId="77777777" w:rsidR="00A755CB" w:rsidRDefault="00A755CB" w:rsidP="007226E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BDB1C60" w14:textId="77777777" w:rsidR="00A755CB" w:rsidRDefault="00A755CB" w:rsidP="00A755CB">
            <w:pPr>
              <w:pStyle w:val="Text"/>
              <w:jc w:val="center"/>
            </w:pPr>
          </w:p>
        </w:tc>
      </w:tr>
      <w:tr w:rsidR="00A755CB" w14:paraId="72A97E7B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6D1BD08F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1CDCCF" w14:textId="77777777" w:rsidR="00A755CB" w:rsidRDefault="00A755CB" w:rsidP="00A755CB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714FC989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45" w:type="dxa"/>
            <w:shd w:val="clear" w:color="auto" w:fill="auto"/>
          </w:tcPr>
          <w:p w14:paraId="1CF392E5" w14:textId="77777777" w:rsidR="00A755CB" w:rsidRDefault="00A755CB" w:rsidP="007226E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7571410" w14:textId="77777777" w:rsidR="00A755CB" w:rsidRDefault="00A755CB" w:rsidP="00A755CB">
            <w:pPr>
              <w:pStyle w:val="Text"/>
              <w:jc w:val="center"/>
            </w:pPr>
          </w:p>
        </w:tc>
      </w:tr>
      <w:tr w:rsidR="00A755CB" w14:paraId="37C601B0" w14:textId="77777777" w:rsidTr="007226EF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B661843" w14:textId="77777777" w:rsidR="00A755CB" w:rsidRPr="007C4A32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7b</w:t>
            </w:r>
          </w:p>
        </w:tc>
        <w:tc>
          <w:tcPr>
            <w:tcW w:w="5954" w:type="dxa"/>
            <w:shd w:val="clear" w:color="auto" w:fill="auto"/>
          </w:tcPr>
          <w:p w14:paraId="46BDAB9D" w14:textId="77777777" w:rsidR="00A755CB" w:rsidRDefault="00A755CB" w:rsidP="00235C82">
            <w:pPr>
              <w:pStyle w:val="Exercisequestion"/>
              <w:ind w:hanging="233"/>
            </w:pPr>
            <w:r>
              <w:rPr>
                <w:i/>
                <w:iCs/>
              </w:rPr>
              <w:t>X</w:t>
            </w:r>
            <w:r>
              <w:t xml:space="preserve"> ~ B(10, 0.06) (could be seen in part a)</w:t>
            </w:r>
          </w:p>
        </w:tc>
        <w:tc>
          <w:tcPr>
            <w:tcW w:w="850" w:type="dxa"/>
            <w:shd w:val="clear" w:color="auto" w:fill="auto"/>
          </w:tcPr>
          <w:p w14:paraId="756D87D0" w14:textId="77777777" w:rsidR="00A755CB" w:rsidRDefault="00A755CB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06003858" w14:textId="77777777" w:rsidR="00A755CB" w:rsidRDefault="00A755CB" w:rsidP="00A755CB">
            <w:pPr>
              <w:pStyle w:val="Text"/>
              <w:jc w:val="center"/>
            </w:pPr>
            <w:r>
              <w:t>2.5</w:t>
            </w:r>
          </w:p>
        </w:tc>
        <w:tc>
          <w:tcPr>
            <w:tcW w:w="1843" w:type="dxa"/>
            <w:vMerge w:val="restart"/>
          </w:tcPr>
          <w:p w14:paraId="517E2C29" w14:textId="77777777" w:rsidR="00A755CB" w:rsidRDefault="00A755CB" w:rsidP="00A755CB">
            <w:pPr>
              <w:pStyle w:val="Text"/>
              <w:tabs>
                <w:tab w:val="clear" w:pos="227"/>
                <w:tab w:val="left" w:pos="210"/>
              </w:tabs>
              <w:jc w:val="center"/>
              <w:rPr>
                <w:vertAlign w:val="superscript"/>
              </w:rPr>
            </w:pPr>
            <w:r>
              <w:t>5</w:t>
            </w:r>
            <w:r w:rsidRPr="00A755CB">
              <w:t>th</w:t>
            </w:r>
          </w:p>
          <w:p w14:paraId="7070F077" w14:textId="14A244BE" w:rsidR="00A755CB" w:rsidRDefault="00A755CB" w:rsidP="00A755CB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C78A5">
              <w:t>Calculate binomial probabilities</w:t>
            </w:r>
            <w:r w:rsidR="000A03ED">
              <w:t>.</w:t>
            </w:r>
          </w:p>
        </w:tc>
      </w:tr>
      <w:tr w:rsidR="00A755CB" w14:paraId="0950B775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423B8B8A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B7CD99" w14:textId="0DF3BC2C" w:rsidR="003827A9" w:rsidRDefault="00A755CB" w:rsidP="00235C82">
            <w:pPr>
              <w:pStyle w:val="Exercisequestion"/>
              <w:ind w:hanging="233"/>
              <w:rPr>
                <w:rFonts w:ascii="Symbol" w:hAnsi="Symbol" w:cs="Symbol"/>
              </w:rPr>
            </w:pPr>
            <w:r>
              <w:t>P(</w:t>
            </w:r>
            <w:r>
              <w:rPr>
                <w:i/>
                <w:iCs/>
              </w:rPr>
              <w:t>X</w:t>
            </w:r>
            <w:r>
              <w:t xml:space="preserve"> </w:t>
            </w:r>
            <w:r w:rsidR="00361B44">
              <w:t>&gt; 2</w:t>
            </w:r>
            <w:r>
              <w:t xml:space="preserve">) = </w:t>
            </w:r>
            <w:r w:rsidR="003827A9">
              <w:t>1 – P(</w:t>
            </w:r>
            <w:r w:rsidR="003827A9">
              <w:rPr>
                <w:i/>
                <w:iCs/>
              </w:rPr>
              <w:t xml:space="preserve">X </w:t>
            </w:r>
            <w:r w:rsidR="00BE4055" w:rsidRPr="00A37C7E">
              <w:rPr>
                <w:rFonts w:ascii="Symbol" w:hAnsi="Symbol" w:cs="Symbol"/>
                <w:position w:val="-8"/>
              </w:rPr>
              <w:object w:dxaOrig="220" w:dyaOrig="279" w14:anchorId="2D11433E">
                <v:shape id="_x0000_i1047" type="#_x0000_t75" style="width:11.25pt;height:15pt" o:ole="">
                  <v:imagedata r:id="rId36" o:title=""/>
                </v:shape>
                <o:OLEObject Type="Embed" ProgID="Equation.DSMT4" ShapeID="_x0000_i1047" DrawAspect="Content" ObjectID="_1569409901" r:id="rId50"/>
              </w:object>
            </w:r>
            <w:r w:rsidR="003827A9" w:rsidRPr="00BE4055">
              <w:rPr>
                <w:rFonts w:ascii="Symbol" w:hAnsi="Symbol" w:cs="Symbol"/>
                <w:sz w:val="16"/>
                <w:szCs w:val="16"/>
              </w:rPr>
              <w:t></w:t>
            </w:r>
            <w:r w:rsidR="003827A9">
              <w:rPr>
                <w:rFonts w:ascii="Symbol" w:hAnsi="Symbol" w:cs="Symbol"/>
              </w:rPr>
              <w:t></w:t>
            </w:r>
            <w:r w:rsidR="003827A9">
              <w:rPr>
                <w:rFonts w:ascii="Symbol" w:hAnsi="Symbol" w:cs="Symbol"/>
              </w:rPr>
              <w:t></w:t>
            </w:r>
          </w:p>
          <w:p w14:paraId="0164F55E" w14:textId="2D16DD5B" w:rsidR="00A755CB" w:rsidRPr="00A755CB" w:rsidRDefault="00BE4055" w:rsidP="00235C82">
            <w:pPr>
              <w:pStyle w:val="Exercisequestion"/>
              <w:ind w:hanging="233"/>
              <w:rPr>
                <w:position w:val="10"/>
                <w:sz w:val="16"/>
                <w:szCs w:val="16"/>
              </w:rPr>
            </w:pPr>
            <w:r>
              <w:t xml:space="preserve">            </w:t>
            </w:r>
            <w:r w:rsidRPr="00BE4055">
              <w:t xml:space="preserve">  </w:t>
            </w:r>
            <w:r>
              <w:t xml:space="preserve"> </w:t>
            </w:r>
            <w:r w:rsidR="003827A9">
              <w:t>= 1 – 0.981162163…</w:t>
            </w:r>
            <w:r w:rsidR="00613ABB">
              <w:t xml:space="preserve"> </w:t>
            </w:r>
            <w:r w:rsidR="00613ABB">
              <w:tab/>
              <w:t>from calculator</w:t>
            </w:r>
          </w:p>
        </w:tc>
        <w:tc>
          <w:tcPr>
            <w:tcW w:w="850" w:type="dxa"/>
            <w:shd w:val="clear" w:color="auto" w:fill="auto"/>
          </w:tcPr>
          <w:p w14:paraId="1925CE86" w14:textId="77777777" w:rsidR="00A755CB" w:rsidRDefault="00A755CB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14:paraId="5A70A712" w14:textId="77777777" w:rsidR="00A755CB" w:rsidRDefault="00A755CB" w:rsidP="007226EF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2EC65251" w14:textId="77777777" w:rsidR="00A755CB" w:rsidRDefault="00A755CB" w:rsidP="00A755CB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A755CB" w14:paraId="016FFDB5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789AC8A9" w14:textId="77777777" w:rsidR="00A755CB" w:rsidRPr="007C4A32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10EE55" w14:textId="7659117D" w:rsidR="00A755CB" w:rsidRDefault="00350950" w:rsidP="00235C82">
            <w:pPr>
              <w:pStyle w:val="Exercisequestion"/>
              <w:ind w:firstLine="476"/>
            </w:pPr>
            <w:r>
              <w:t xml:space="preserve">  </w:t>
            </w:r>
            <w:r w:rsidR="00A755CB">
              <w:t xml:space="preserve">= </w:t>
            </w:r>
            <w:r w:rsidR="00613ABB">
              <w:t>awrt</w:t>
            </w:r>
            <w:r w:rsidR="003827A9" w:rsidRPr="003827A9">
              <w:t>0.0188378</w:t>
            </w:r>
            <w:r w:rsidR="003827A9">
              <w:t>…</w:t>
            </w:r>
          </w:p>
        </w:tc>
        <w:tc>
          <w:tcPr>
            <w:tcW w:w="850" w:type="dxa"/>
            <w:shd w:val="clear" w:color="auto" w:fill="auto"/>
          </w:tcPr>
          <w:p w14:paraId="5594254B" w14:textId="77777777" w:rsidR="00A755CB" w:rsidRDefault="00A755CB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2F679619" w14:textId="0CB87601" w:rsidR="00A755CB" w:rsidRDefault="00CA2230" w:rsidP="007226E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3F60D7B" w14:textId="77777777" w:rsidR="00A755CB" w:rsidRDefault="00A755CB" w:rsidP="007226EF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A755CB" w14:paraId="33A48943" w14:textId="77777777" w:rsidTr="007226E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4064A9F3" w14:textId="77777777" w:rsidR="00A755CB" w:rsidRPr="007C4A32" w:rsidRDefault="00A755CB" w:rsidP="007226EF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D894A9" w14:textId="77777777" w:rsidR="00A755CB" w:rsidRDefault="00A755CB" w:rsidP="007226EF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3FCC0457" w14:textId="77777777" w:rsidR="00A755CB" w:rsidRDefault="00A755CB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14:paraId="10CF5BA5" w14:textId="77777777" w:rsidR="00A755CB" w:rsidRDefault="00A755CB" w:rsidP="007226EF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DFB7AD7" w14:textId="77777777" w:rsidR="00A755CB" w:rsidRDefault="00A755CB" w:rsidP="007226EF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7226EF" w14:paraId="103B8D4E" w14:textId="77777777" w:rsidTr="007226EF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4A328C42" w14:textId="77777777" w:rsidR="007226EF" w:rsidRDefault="007226EF" w:rsidP="007226EF">
            <w:pPr>
              <w:pStyle w:val="Text"/>
              <w:jc w:val="right"/>
            </w:pPr>
            <w:r>
              <w:rPr>
                <w:b/>
              </w:rPr>
              <w:t xml:space="preserve">(5 marks) </w:t>
            </w:r>
          </w:p>
        </w:tc>
      </w:tr>
      <w:tr w:rsidR="007226EF" w:rsidRPr="00316EDD" w14:paraId="23FD32D2" w14:textId="77777777" w:rsidTr="00235C82">
        <w:trPr>
          <w:trHeight w:val="1317"/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57A8AE32" w14:textId="77777777" w:rsidR="007226EF" w:rsidRDefault="007226EF" w:rsidP="007226E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41423AD4" w14:textId="16E407C0" w:rsidR="00905E95" w:rsidRPr="004D3068" w:rsidRDefault="007226EF" w:rsidP="007226EF">
            <w:pPr>
              <w:pStyle w:val="Text"/>
              <w:rPr>
                <w:b/>
              </w:rPr>
            </w:pPr>
            <w:r w:rsidRPr="004D3068">
              <w:rPr>
                <w:b/>
              </w:rPr>
              <w:t>7a</w:t>
            </w:r>
          </w:p>
          <w:p w14:paraId="338539BF" w14:textId="77777777" w:rsidR="007226EF" w:rsidRDefault="007226EF" w:rsidP="004D3068">
            <w:pPr>
              <w:pStyle w:val="Text"/>
            </w:pPr>
            <w:r>
              <w:t xml:space="preserve">Ignore any parameter values given for the first B1. For </w:t>
            </w:r>
            <w:r w:rsidR="00905E95">
              <w:t>second</w:t>
            </w:r>
            <w:r>
              <w:t xml:space="preserve"> B1 all </w:t>
            </w:r>
            <w:r w:rsidR="00905E95">
              <w:t xml:space="preserve">four </w:t>
            </w:r>
            <w:r>
              <w:t>points must be made with some context.</w:t>
            </w:r>
          </w:p>
          <w:p w14:paraId="7D2F8B3A" w14:textId="1266526F" w:rsidR="003827A9" w:rsidRPr="00C45A0E" w:rsidRDefault="003827A9" w:rsidP="004D3068">
            <w:pPr>
              <w:pStyle w:val="Text"/>
            </w:pPr>
          </w:p>
        </w:tc>
      </w:tr>
    </w:tbl>
    <w:p w14:paraId="0FA2DD27" w14:textId="4A0242A5" w:rsidR="00905E95" w:rsidRDefault="00905E95" w:rsidP="00235C82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7226EF" w14:paraId="612E062A" w14:textId="77777777" w:rsidTr="00A755CB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68DCE17" w14:textId="47F4A676" w:rsidR="007226EF" w:rsidRPr="00DD0D9F" w:rsidRDefault="007226EF" w:rsidP="00A755C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9281767" w14:textId="77777777" w:rsidR="007226EF" w:rsidRPr="00DD0D9F" w:rsidRDefault="007226EF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216BC76" w14:textId="77777777" w:rsidR="007226EF" w:rsidRPr="00DD0D9F" w:rsidRDefault="007226EF" w:rsidP="00A755CB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14:paraId="0D48C008" w14:textId="77777777" w:rsidR="007226EF" w:rsidRPr="00DD0D9F" w:rsidRDefault="007226EF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14:paraId="3AFB991F" w14:textId="77777777" w:rsidR="007226EF" w:rsidRDefault="00A755CB" w:rsidP="00A755CB">
            <w:pPr>
              <w:pStyle w:val="Text"/>
              <w:jc w:val="center"/>
              <w:rPr>
                <w:b/>
              </w:rPr>
            </w:pPr>
            <w:r w:rsidRPr="00A755CB">
              <w:rPr>
                <w:b/>
              </w:rPr>
              <w:t>Pearson Progression Step and Progress descriptor</w:t>
            </w:r>
          </w:p>
        </w:tc>
      </w:tr>
      <w:tr w:rsidR="00F84A71" w14:paraId="388835D8" w14:textId="77777777" w:rsidTr="00A755C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DAF532C" w14:textId="77777777" w:rsidR="00F84A71" w:rsidRPr="007C4A32" w:rsidRDefault="00F84A71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a</w:t>
            </w:r>
          </w:p>
        </w:tc>
        <w:tc>
          <w:tcPr>
            <w:tcW w:w="5954" w:type="dxa"/>
            <w:shd w:val="clear" w:color="auto" w:fill="auto"/>
          </w:tcPr>
          <w:p w14:paraId="0A1697A1" w14:textId="685163CE" w:rsidR="00F84A71" w:rsidRDefault="00F84A71" w:rsidP="00235C82">
            <w:pPr>
              <w:pStyle w:val="Exercisequestion"/>
              <w:spacing w:before="100" w:after="100" w:line="240" w:lineRule="auto"/>
              <w:ind w:hanging="233"/>
            </w:pPr>
            <w:r w:rsidRPr="004D3068">
              <w:t>There is a fixed number</w:t>
            </w:r>
            <w:r>
              <w:t xml:space="preserve"> of trials</w:t>
            </w:r>
            <w:r w:rsidR="00905E95">
              <w:t>.</w:t>
            </w:r>
          </w:p>
        </w:tc>
        <w:tc>
          <w:tcPr>
            <w:tcW w:w="850" w:type="dxa"/>
            <w:shd w:val="clear" w:color="auto" w:fill="auto"/>
          </w:tcPr>
          <w:p w14:paraId="1FC3AA65" w14:textId="77777777" w:rsidR="00F84A71" w:rsidRPr="00AC0AB3" w:rsidRDefault="00F84A71" w:rsidP="00A20EF8">
            <w:pPr>
              <w:pStyle w:val="Text"/>
              <w:spacing w:before="100" w:after="10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306CB34B" w14:textId="77777777" w:rsidR="00F84A71" w:rsidRDefault="00F84A71" w:rsidP="00A20EF8">
            <w:pPr>
              <w:pStyle w:val="Text"/>
              <w:spacing w:before="100" w:after="100" w:line="240" w:lineRule="auto"/>
              <w:jc w:val="center"/>
            </w:pPr>
            <w:r>
              <w:t>1.2</w:t>
            </w:r>
          </w:p>
        </w:tc>
        <w:tc>
          <w:tcPr>
            <w:tcW w:w="1843" w:type="dxa"/>
            <w:vMerge w:val="restart"/>
          </w:tcPr>
          <w:p w14:paraId="55270C7A" w14:textId="77777777" w:rsidR="00F84A71" w:rsidRDefault="00F84A71" w:rsidP="00F84A71">
            <w:pPr>
              <w:pStyle w:val="Text"/>
              <w:jc w:val="center"/>
              <w:rPr>
                <w:vertAlign w:val="superscript"/>
              </w:rPr>
            </w:pPr>
            <w:r>
              <w:t>5</w:t>
            </w:r>
            <w:r w:rsidRPr="00043C07">
              <w:t>th</w:t>
            </w:r>
          </w:p>
          <w:p w14:paraId="5616820E" w14:textId="3033D6AF" w:rsidR="00F84A71" w:rsidRDefault="00F84A71" w:rsidP="00F84A71">
            <w:pPr>
              <w:pStyle w:val="Text"/>
              <w:jc w:val="center"/>
            </w:pPr>
            <w:r w:rsidRPr="00CC78A5">
              <w:t>Understand the binomial distribution (and its notation) and its use as a model</w:t>
            </w:r>
            <w:r w:rsidR="000A03ED">
              <w:t>.</w:t>
            </w:r>
          </w:p>
        </w:tc>
      </w:tr>
      <w:tr w:rsidR="00F84A71" w14:paraId="3F6C0D96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5C866261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7904F2" w14:textId="73E404D7" w:rsidR="00F84A71" w:rsidRPr="004D3068" w:rsidRDefault="00F84A71" w:rsidP="00235C82">
            <w:pPr>
              <w:pStyle w:val="Exercisequestion"/>
              <w:spacing w:before="100" w:after="100" w:line="240" w:lineRule="auto"/>
              <w:ind w:hanging="233"/>
            </w:pPr>
            <w:r w:rsidRPr="004D3068">
              <w:t xml:space="preserve">Each trial results in 1 of 2 outcomes, </w:t>
            </w:r>
            <w:r w:rsidR="008C7E33">
              <w:t>‘</w:t>
            </w:r>
            <w:r w:rsidRPr="004D3068">
              <w:t>success</w:t>
            </w:r>
            <w:r w:rsidR="008C7E33">
              <w:t>’</w:t>
            </w:r>
            <w:r w:rsidR="008C7E33" w:rsidRPr="004D3068">
              <w:t xml:space="preserve"> </w:t>
            </w:r>
            <w:r w:rsidRPr="004D3068">
              <w:t xml:space="preserve">and </w:t>
            </w:r>
            <w:r w:rsidR="008C7E33">
              <w:t>‘</w:t>
            </w:r>
            <w:r w:rsidRPr="004D3068">
              <w:t>failure</w:t>
            </w:r>
            <w:r w:rsidR="008C7E33">
              <w:t>’.</w:t>
            </w:r>
          </w:p>
        </w:tc>
        <w:tc>
          <w:tcPr>
            <w:tcW w:w="850" w:type="dxa"/>
            <w:shd w:val="clear" w:color="auto" w:fill="auto"/>
          </w:tcPr>
          <w:p w14:paraId="7FBF8C5B" w14:textId="77777777" w:rsidR="00F84A71" w:rsidRDefault="00F84A71" w:rsidP="00A20EF8">
            <w:pPr>
              <w:pStyle w:val="Text"/>
              <w:spacing w:before="100" w:after="10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72787418" w14:textId="77777777" w:rsidR="00F84A71" w:rsidRDefault="00F84A71" w:rsidP="00A20EF8">
            <w:pPr>
              <w:pStyle w:val="Text"/>
              <w:spacing w:before="100" w:after="100" w:line="240" w:lineRule="auto"/>
              <w:jc w:val="center"/>
            </w:pPr>
            <w:r>
              <w:t>1.2</w:t>
            </w:r>
          </w:p>
        </w:tc>
        <w:tc>
          <w:tcPr>
            <w:tcW w:w="1843" w:type="dxa"/>
            <w:vMerge/>
          </w:tcPr>
          <w:p w14:paraId="120AB26F" w14:textId="77777777" w:rsidR="00F84A71" w:rsidRDefault="00F84A71" w:rsidP="00F84A71">
            <w:pPr>
              <w:pStyle w:val="Text"/>
              <w:jc w:val="center"/>
            </w:pPr>
          </w:p>
        </w:tc>
      </w:tr>
      <w:tr w:rsidR="00F84A71" w14:paraId="55A0AFAF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2F52155A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B09D9B6" w14:textId="57B73392" w:rsidR="00F84A71" w:rsidRDefault="00F84A71" w:rsidP="00235C82">
            <w:pPr>
              <w:pStyle w:val="Exercisequestion"/>
              <w:spacing w:before="100" w:after="100" w:line="240" w:lineRule="auto"/>
              <w:ind w:hanging="233"/>
              <w:rPr>
                <w:u w:val="single"/>
              </w:rPr>
            </w:pPr>
            <w:r>
              <w:t>Probability of success on each trial is the same</w:t>
            </w:r>
            <w:r w:rsidR="00905E95">
              <w:t>.</w:t>
            </w:r>
          </w:p>
        </w:tc>
        <w:tc>
          <w:tcPr>
            <w:tcW w:w="850" w:type="dxa"/>
            <w:shd w:val="clear" w:color="auto" w:fill="auto"/>
          </w:tcPr>
          <w:p w14:paraId="43F207EA" w14:textId="77777777" w:rsidR="00F84A71" w:rsidRDefault="00F84A71" w:rsidP="00A20EF8">
            <w:pPr>
              <w:pStyle w:val="Text"/>
              <w:spacing w:before="100" w:after="10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37266BF5" w14:textId="77777777" w:rsidR="00F84A71" w:rsidRDefault="00F84A71" w:rsidP="00A20EF8">
            <w:pPr>
              <w:pStyle w:val="Text"/>
              <w:spacing w:before="100" w:after="100" w:line="240" w:lineRule="auto"/>
              <w:jc w:val="center"/>
            </w:pPr>
            <w:r>
              <w:t>1.2</w:t>
            </w:r>
          </w:p>
        </w:tc>
        <w:tc>
          <w:tcPr>
            <w:tcW w:w="1843" w:type="dxa"/>
            <w:vMerge/>
          </w:tcPr>
          <w:p w14:paraId="58086893" w14:textId="77777777" w:rsidR="00F84A71" w:rsidRDefault="00F84A71" w:rsidP="00F84A71">
            <w:pPr>
              <w:pStyle w:val="Text"/>
              <w:jc w:val="center"/>
            </w:pPr>
          </w:p>
        </w:tc>
      </w:tr>
      <w:tr w:rsidR="00F84A71" w14:paraId="40347C95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1080B614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D5C727" w14:textId="2A425656" w:rsidR="00F84A71" w:rsidRDefault="00F84A71" w:rsidP="00235C82">
            <w:pPr>
              <w:pStyle w:val="Exercisequestion"/>
              <w:spacing w:before="100" w:after="100" w:line="240" w:lineRule="auto"/>
              <w:ind w:hanging="233"/>
            </w:pPr>
            <w:r>
              <w:t>The trials are independent</w:t>
            </w:r>
            <w:r w:rsidR="00905E95">
              <w:t>.</w:t>
            </w:r>
          </w:p>
        </w:tc>
        <w:tc>
          <w:tcPr>
            <w:tcW w:w="850" w:type="dxa"/>
            <w:shd w:val="clear" w:color="auto" w:fill="auto"/>
          </w:tcPr>
          <w:p w14:paraId="0845EB41" w14:textId="77777777" w:rsidR="00F84A71" w:rsidRDefault="00F84A71" w:rsidP="00A20EF8">
            <w:pPr>
              <w:pStyle w:val="Text"/>
              <w:spacing w:before="100" w:after="10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7D5EC60C" w14:textId="77777777" w:rsidR="00F84A71" w:rsidRDefault="00F84A71" w:rsidP="00A20EF8">
            <w:pPr>
              <w:pStyle w:val="Text"/>
              <w:spacing w:before="100" w:after="100" w:line="240" w:lineRule="auto"/>
              <w:jc w:val="center"/>
            </w:pPr>
            <w:r>
              <w:t>1.2</w:t>
            </w:r>
          </w:p>
        </w:tc>
        <w:tc>
          <w:tcPr>
            <w:tcW w:w="1843" w:type="dxa"/>
            <w:vMerge/>
          </w:tcPr>
          <w:p w14:paraId="37E0A55C" w14:textId="77777777" w:rsidR="00F84A71" w:rsidRDefault="00F84A71" w:rsidP="00F84A71">
            <w:pPr>
              <w:pStyle w:val="Text"/>
              <w:jc w:val="center"/>
            </w:pPr>
          </w:p>
        </w:tc>
      </w:tr>
      <w:tr w:rsidR="00F84A71" w14:paraId="26A0A1ED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389C48E1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A4B707" w14:textId="77777777" w:rsidR="00F84A71" w:rsidRDefault="00F84A71" w:rsidP="00A755CB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700E78D5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945" w:type="dxa"/>
            <w:shd w:val="clear" w:color="auto" w:fill="auto"/>
          </w:tcPr>
          <w:p w14:paraId="763E75CB" w14:textId="77777777" w:rsidR="00F84A71" w:rsidRDefault="00F84A71" w:rsidP="00A755C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539D4AC" w14:textId="77777777" w:rsidR="00F84A71" w:rsidRDefault="00F84A71" w:rsidP="00F84A71">
            <w:pPr>
              <w:pStyle w:val="Text"/>
              <w:jc w:val="center"/>
            </w:pPr>
          </w:p>
        </w:tc>
      </w:tr>
      <w:tr w:rsidR="00F84A71" w14:paraId="29103865" w14:textId="77777777" w:rsidTr="00A755C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B70D9F6" w14:textId="77777777" w:rsidR="00F84A71" w:rsidRPr="007C4A32" w:rsidRDefault="00F84A71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bi</w:t>
            </w:r>
          </w:p>
        </w:tc>
        <w:tc>
          <w:tcPr>
            <w:tcW w:w="5954" w:type="dxa"/>
            <w:shd w:val="clear" w:color="auto" w:fill="auto"/>
          </w:tcPr>
          <w:p w14:paraId="3DE41969" w14:textId="52214B7C" w:rsidR="00905E95" w:rsidRDefault="00F84A71" w:rsidP="00235C82">
            <w:pPr>
              <w:pStyle w:val="Exercisequestion"/>
              <w:spacing w:before="80" w:after="80" w:line="240" w:lineRule="auto"/>
              <w:ind w:hanging="233"/>
            </w:pPr>
            <w:r>
              <w:t>P(</w:t>
            </w:r>
            <w:r>
              <w:rPr>
                <w:i/>
                <w:iCs/>
              </w:rPr>
              <w:t>X</w:t>
            </w:r>
            <w:r>
              <w:t xml:space="preserve"> = 5) =</w:t>
            </w:r>
            <w:r w:rsidR="00905E95" w:rsidRPr="004D3068">
              <w:rPr>
                <w:position w:val="-22"/>
              </w:rPr>
              <w:object w:dxaOrig="220" w:dyaOrig="600" w14:anchorId="2908EA7D">
                <v:shape id="_x0000_i1048" type="#_x0000_t75" style="width:10.5pt;height:30pt" o:ole="">
                  <v:imagedata r:id="rId51" o:title=""/>
                </v:shape>
                <o:OLEObject Type="Embed" ProgID="Equation.DSMT4" ShapeID="_x0000_i1048" DrawAspect="Content" ObjectID="_1569409902" r:id="rId52"/>
              </w:object>
            </w:r>
            <w:r>
              <w:t>; P(</w:t>
            </w:r>
            <w:r>
              <w:rPr>
                <w:i/>
                <w:iCs/>
              </w:rPr>
              <w:t>X</w:t>
            </w:r>
            <w:r>
              <w:rPr>
                <w:iCs/>
              </w:rPr>
              <w:t xml:space="preserve"> </w:t>
            </w:r>
            <w:r>
              <w:rPr>
                <w:rFonts w:ascii="Symbol" w:hAnsi="Symbol" w:cs="Symbol"/>
              </w:rPr>
              <w:t></w:t>
            </w:r>
            <w:r>
              <w:t xml:space="preserve"> 5) =</w:t>
            </w:r>
            <w:r w:rsidR="00905E95" w:rsidRPr="006360B8">
              <w:rPr>
                <w:position w:val="-22"/>
              </w:rPr>
              <w:object w:dxaOrig="220" w:dyaOrig="600" w14:anchorId="0A34A131">
                <v:shape id="_x0000_i1049" type="#_x0000_t75" style="width:10.5pt;height:30pt" o:ole="">
                  <v:imagedata r:id="rId53" o:title=""/>
                </v:shape>
                <o:OLEObject Type="Embed" ProgID="Equation.DSMT4" ShapeID="_x0000_i1049" DrawAspect="Content" ObjectID="_1569409903" r:id="rId54"/>
              </w:object>
            </w:r>
          </w:p>
          <w:p w14:paraId="33669C8B" w14:textId="72AFA849" w:rsidR="00F84A71" w:rsidRDefault="00F84A71" w:rsidP="00235C82">
            <w:pPr>
              <w:pStyle w:val="Exercisequestion"/>
              <w:spacing w:before="80" w:after="80" w:line="240" w:lineRule="auto"/>
              <w:ind w:hanging="233"/>
            </w:pPr>
            <w:r>
              <w:t>(either may be implied in either part)</w:t>
            </w:r>
          </w:p>
        </w:tc>
        <w:tc>
          <w:tcPr>
            <w:tcW w:w="850" w:type="dxa"/>
            <w:shd w:val="clear" w:color="auto" w:fill="auto"/>
          </w:tcPr>
          <w:p w14:paraId="029042D0" w14:textId="77777777" w:rsidR="00F84A71" w:rsidRDefault="00F84A71" w:rsidP="00A20EF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14:paraId="735FCF85" w14:textId="77777777" w:rsidR="00F84A71" w:rsidRDefault="00F84A71" w:rsidP="00A20EF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14:paraId="3DA916BB" w14:textId="77777777" w:rsidR="00F84A71" w:rsidRDefault="00F84A71" w:rsidP="00A20EF8">
            <w:pPr>
              <w:pStyle w:val="Text"/>
              <w:spacing w:before="80" w:after="80" w:line="240" w:lineRule="auto"/>
              <w:jc w:val="center"/>
            </w:pPr>
            <w:r>
              <w:t>3.3</w:t>
            </w:r>
          </w:p>
          <w:p w14:paraId="1AD9E69E" w14:textId="77777777" w:rsidR="00F84A71" w:rsidRDefault="00B72DD1" w:rsidP="00A20EF8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470F758" w14:textId="77777777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  <w:rPr>
                <w:vertAlign w:val="superscript"/>
              </w:rPr>
            </w:pPr>
            <w:r>
              <w:t>5</w:t>
            </w:r>
            <w:r w:rsidRPr="00A755CB">
              <w:t>th</w:t>
            </w:r>
          </w:p>
          <w:p w14:paraId="6CCDAA6E" w14:textId="4FBFD11D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C78A5">
              <w:t>Calculate binomial probabilities</w:t>
            </w:r>
            <w:r w:rsidR="000A03ED">
              <w:t>.</w:t>
            </w:r>
          </w:p>
        </w:tc>
      </w:tr>
      <w:tr w:rsidR="00F84A71" w14:paraId="36E494AD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6E504D09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A84403" w14:textId="61D9C871" w:rsidR="00F84A71" w:rsidRDefault="00F84A71">
            <w:pPr>
              <w:pStyle w:val="Text"/>
              <w:spacing w:before="80" w:after="80" w:line="240" w:lineRule="auto"/>
            </w:pPr>
            <w:r>
              <w:t xml:space="preserve">Idea of </w:t>
            </w:r>
            <w:r w:rsidR="00905E95">
              <w:t xml:space="preserve">five </w:t>
            </w:r>
            <w:r>
              <w:t xml:space="preserve">failures followed by a success (or 0 successes out of </w:t>
            </w:r>
            <w:r w:rsidR="00905E95">
              <w:t xml:space="preserve">five </w:t>
            </w:r>
            <w:r>
              <w:t>and then a success) seen or implied</w:t>
            </w:r>
            <w:r w:rsidR="00F2243F">
              <w:t>.</w:t>
            </w:r>
          </w:p>
        </w:tc>
        <w:tc>
          <w:tcPr>
            <w:tcW w:w="850" w:type="dxa"/>
            <w:shd w:val="clear" w:color="auto" w:fill="auto"/>
          </w:tcPr>
          <w:p w14:paraId="6745F6BD" w14:textId="77777777" w:rsidR="00F84A71" w:rsidRDefault="00F84A71" w:rsidP="00A20EF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14:paraId="02178DBA" w14:textId="77777777" w:rsidR="00F84A71" w:rsidRDefault="00B72DD1" w:rsidP="00A20EF8">
            <w:pPr>
              <w:pStyle w:val="Text"/>
              <w:spacing w:before="80" w:after="80" w:line="240" w:lineRule="auto"/>
              <w:jc w:val="center"/>
            </w:pPr>
            <w:r>
              <w:t>3.4</w:t>
            </w:r>
          </w:p>
        </w:tc>
        <w:tc>
          <w:tcPr>
            <w:tcW w:w="1843" w:type="dxa"/>
            <w:vMerge/>
          </w:tcPr>
          <w:p w14:paraId="5CA4BC9C" w14:textId="77777777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84A71" w14:paraId="1E046E9B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7A287FD2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BC865C" w14:textId="1427D9E9" w:rsidR="00F84A71" w:rsidRDefault="00F84A71" w:rsidP="008C7E33">
            <w:pPr>
              <w:pStyle w:val="Exercisequestion"/>
              <w:spacing w:before="80" w:after="80" w:line="240" w:lineRule="auto"/>
              <w:ind w:hanging="233"/>
            </w:pPr>
            <w:r>
              <w:t xml:space="preserve">P(5 on sixth throw) = </w:t>
            </w:r>
            <w:r w:rsidR="008C7E33" w:rsidRPr="008C7E33">
              <w:rPr>
                <w:position w:val="-26"/>
              </w:rPr>
              <w:object w:dxaOrig="859" w:dyaOrig="680" w14:anchorId="3AC0F035">
                <v:shape id="_x0000_i1050" type="#_x0000_t75" style="width:42.75pt;height:33.75pt" o:ole="">
                  <v:imagedata r:id="rId55" o:title=""/>
                </v:shape>
                <o:OLEObject Type="Embed" ProgID="Equation.DSMT4" ShapeID="_x0000_i1050" DrawAspect="Content" ObjectID="_1569409904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217B66FE" w14:textId="77777777" w:rsidR="00F84A71" w:rsidRDefault="00F84A71" w:rsidP="00A20EF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14:paraId="162AE396" w14:textId="77777777" w:rsidR="00F84A71" w:rsidRDefault="00B72DD1" w:rsidP="00A20EF8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669A5A5" w14:textId="77777777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84A71" w14:paraId="521331ED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2B13E49C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360645" w14:textId="77777777" w:rsidR="00F84A71" w:rsidRDefault="00F84A71" w:rsidP="00235C82">
            <w:pPr>
              <w:pStyle w:val="Exercisequestion"/>
              <w:spacing w:before="80" w:after="80" w:line="240" w:lineRule="auto"/>
              <w:ind w:firstLine="1468"/>
            </w:pPr>
            <w:r>
              <w:t xml:space="preserve">= awrt </w:t>
            </w:r>
            <w:r w:rsidRPr="007226EF">
              <w:t>0.0531</w:t>
            </w:r>
          </w:p>
        </w:tc>
        <w:tc>
          <w:tcPr>
            <w:tcW w:w="850" w:type="dxa"/>
            <w:shd w:val="clear" w:color="auto" w:fill="auto"/>
          </w:tcPr>
          <w:p w14:paraId="749B577C" w14:textId="77777777" w:rsidR="00F84A71" w:rsidRDefault="00F84A71" w:rsidP="00A20EF8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067828C3" w14:textId="77777777" w:rsidR="00F84A71" w:rsidRDefault="00B72DD1" w:rsidP="00A20EF8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C065EE" w14:textId="77777777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84A71" w14:paraId="355D05D1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456F4277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855A240" w14:textId="77777777" w:rsidR="00F84A71" w:rsidRDefault="00F84A71" w:rsidP="00F84A71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683E54FA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945" w:type="dxa"/>
            <w:shd w:val="clear" w:color="auto" w:fill="auto"/>
          </w:tcPr>
          <w:p w14:paraId="3A4EF1F5" w14:textId="77777777" w:rsidR="00F84A71" w:rsidRDefault="00F84A71" w:rsidP="00A755C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1A51681" w14:textId="77777777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84A71" w14:paraId="3657F6D0" w14:textId="77777777" w:rsidTr="00A755CB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CB4EA2F" w14:textId="77777777" w:rsidR="00F84A71" w:rsidRPr="007C4A32" w:rsidRDefault="00F84A71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8bii</w:t>
            </w:r>
          </w:p>
        </w:tc>
        <w:tc>
          <w:tcPr>
            <w:tcW w:w="5954" w:type="dxa"/>
            <w:shd w:val="clear" w:color="auto" w:fill="auto"/>
          </w:tcPr>
          <w:p w14:paraId="5388E873" w14:textId="2319FB14" w:rsidR="00F84A71" w:rsidRDefault="00905E95" w:rsidP="00F84A71">
            <w:pPr>
              <w:pStyle w:val="Exercisequestion"/>
              <w:ind w:left="0" w:firstLine="0"/>
            </w:pPr>
            <w:r w:rsidRPr="004D3068">
              <w:rPr>
                <w:position w:val="-28"/>
              </w:rPr>
              <w:object w:dxaOrig="800" w:dyaOrig="680" w14:anchorId="42FB1063">
                <v:shape id="_x0000_i1051" type="#_x0000_t75" style="width:39.75pt;height:34.5pt" o:ole="">
                  <v:imagedata r:id="rId57" o:title=""/>
                </v:shape>
                <o:OLEObject Type="Embed" ProgID="Equation.DSMT4" ShapeID="_x0000_i1051" DrawAspect="Content" ObjectID="_1569409905" r:id="rId58"/>
              </w:object>
            </w:r>
            <w:r>
              <w:t xml:space="preserve"> – </w:t>
            </w:r>
            <w:r w:rsidR="00F84A71">
              <w:t xml:space="preserve">or </w:t>
            </w:r>
            <w:r w:rsidRPr="006360B8">
              <w:rPr>
                <w:position w:val="-28"/>
              </w:rPr>
              <w:object w:dxaOrig="800" w:dyaOrig="680" w14:anchorId="49585B45">
                <v:shape id="_x0000_i1052" type="#_x0000_t75" style="width:39.75pt;height:34.5pt" o:ole="">
                  <v:imagedata r:id="rId59" o:title=""/>
                </v:shape>
                <o:OLEObject Type="Embed" ProgID="Equation.DSMT4" ShapeID="_x0000_i1052" DrawAspect="Content" ObjectID="_1569409906" r:id="rId60"/>
              </w:object>
            </w:r>
            <w:r>
              <w:t xml:space="preserve">– </w:t>
            </w:r>
            <w:r w:rsidR="00F84A71">
              <w:t>seen or implied</w:t>
            </w:r>
            <w:r>
              <w:t>.</w:t>
            </w:r>
          </w:p>
          <w:p w14:paraId="464A5DFE" w14:textId="77777777" w:rsidR="00F84A71" w:rsidRDefault="00F84A71" w:rsidP="00A755CB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2E04A76D" w14:textId="77777777" w:rsidR="00F84A71" w:rsidRDefault="00F84A71" w:rsidP="00F84A7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14:paraId="0397C563" w14:textId="77777777" w:rsidR="00F84A71" w:rsidRDefault="00B72DD1" w:rsidP="00F84A71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707C10B3" w14:textId="77777777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  <w:rPr>
                <w:vertAlign w:val="superscript"/>
              </w:rPr>
            </w:pPr>
            <w:r>
              <w:t>5</w:t>
            </w:r>
            <w:r w:rsidRPr="00A755CB">
              <w:t>th</w:t>
            </w:r>
          </w:p>
          <w:p w14:paraId="62998388" w14:textId="77777777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C78A5">
              <w:t>Calculate binomial probabilities.</w:t>
            </w:r>
          </w:p>
        </w:tc>
      </w:tr>
      <w:tr w:rsidR="00F84A71" w14:paraId="63830BC5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67A44D72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53BFDFC" w14:textId="44AAF838" w:rsidR="00F84A71" w:rsidRDefault="001852D7" w:rsidP="00F84A71">
            <w:pPr>
              <w:pStyle w:val="Exercisequestion"/>
            </w:pPr>
            <w:r>
              <w:t>P(</w:t>
            </w:r>
            <w:r>
              <w:rPr>
                <w:i/>
              </w:rPr>
              <w:t>X</w:t>
            </w:r>
            <w:r>
              <w:t xml:space="preserve"> = 3) = 0.24285…</w:t>
            </w:r>
            <w:r>
              <w:tab/>
              <w:t>from calculator</w:t>
            </w:r>
            <w:r w:rsidDel="001852D7"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569F6901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14:paraId="098B71C9" w14:textId="11C66C59" w:rsidR="001852D7" w:rsidRDefault="001852D7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14:paraId="58108146" w14:textId="77777777" w:rsidR="00F84A71" w:rsidRDefault="00B72DD1" w:rsidP="00A755CB">
            <w:pPr>
              <w:pStyle w:val="Text"/>
              <w:jc w:val="center"/>
            </w:pPr>
            <w:r>
              <w:t>1.1b</w:t>
            </w:r>
          </w:p>
          <w:p w14:paraId="4598D934" w14:textId="20300F40" w:rsidR="001852D7" w:rsidRDefault="001852D7" w:rsidP="00A755CB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3D167AD" w14:textId="77777777" w:rsidR="00F84A71" w:rsidRDefault="00F84A71" w:rsidP="00F84A71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84A71" w14:paraId="2D823CC3" w14:textId="77777777" w:rsidTr="00A755CB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14:paraId="19532FA5" w14:textId="77777777" w:rsidR="00F84A71" w:rsidRPr="007C4A32" w:rsidRDefault="00F84A71" w:rsidP="00A755CB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7579E9D" w14:textId="77777777" w:rsidR="00F84A71" w:rsidRDefault="00F84A71" w:rsidP="00A755CB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14:paraId="676CC66C" w14:textId="77777777" w:rsidR="00F84A71" w:rsidRDefault="00F84A71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45" w:type="dxa"/>
            <w:shd w:val="clear" w:color="auto" w:fill="auto"/>
          </w:tcPr>
          <w:p w14:paraId="530511D2" w14:textId="77777777" w:rsidR="00F84A71" w:rsidRDefault="00F84A71" w:rsidP="00A755CB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4899769" w14:textId="77777777" w:rsidR="00F84A71" w:rsidRDefault="00F84A71" w:rsidP="00A755CB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7226EF" w14:paraId="58F700F1" w14:textId="77777777" w:rsidTr="00A755CB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7861BF5B" w14:textId="77777777" w:rsidR="007226EF" w:rsidRDefault="007226EF" w:rsidP="00A755CB">
            <w:pPr>
              <w:pStyle w:val="Text"/>
              <w:jc w:val="right"/>
            </w:pPr>
            <w:r>
              <w:rPr>
                <w:b/>
              </w:rPr>
              <w:t xml:space="preserve">(12 marks) </w:t>
            </w:r>
          </w:p>
        </w:tc>
      </w:tr>
      <w:tr w:rsidR="007226EF" w:rsidRPr="00316EDD" w14:paraId="72F37482" w14:textId="77777777" w:rsidTr="00235C82">
        <w:trPr>
          <w:trHeight w:val="1017"/>
          <w:jc w:val="center"/>
        </w:trPr>
        <w:tc>
          <w:tcPr>
            <w:tcW w:w="10409" w:type="dxa"/>
            <w:gridSpan w:val="5"/>
            <w:shd w:val="clear" w:color="auto" w:fill="auto"/>
          </w:tcPr>
          <w:p w14:paraId="16EBF332" w14:textId="77777777" w:rsidR="007226EF" w:rsidRDefault="007226EF" w:rsidP="00A755C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14:paraId="77472174" w14:textId="3890CE4B" w:rsidR="007226EF" w:rsidRDefault="001852D7" w:rsidP="00A755CB">
            <w:pPr>
              <w:pStyle w:val="Text"/>
              <w:rPr>
                <w:b/>
              </w:rPr>
            </w:pPr>
            <w:r>
              <w:rPr>
                <w:b/>
              </w:rPr>
              <w:t>8bii</w:t>
            </w:r>
          </w:p>
          <w:p w14:paraId="1F7A8CBF" w14:textId="77777777" w:rsidR="001852D7" w:rsidRDefault="001852D7" w:rsidP="001852D7">
            <w:pPr>
              <w:pStyle w:val="Exercisequestion"/>
              <w:ind w:hanging="233"/>
            </w:pPr>
            <w:r>
              <w:t xml:space="preserve">P(exactly 3 fives in first eight throws) = </w:t>
            </w:r>
            <w:r w:rsidRPr="006360B8">
              <w:rPr>
                <w:position w:val="-28"/>
              </w:rPr>
              <w:object w:dxaOrig="1360" w:dyaOrig="740" w14:anchorId="4E795339">
                <v:shape id="_x0000_i1053" type="#_x0000_t75" style="width:68.25pt;height:36.75pt" o:ole="">
                  <v:imagedata r:id="rId61" o:title=""/>
                </v:shape>
                <o:OLEObject Type="Embed" ProgID="Equation.DSMT4" ShapeID="_x0000_i1053" DrawAspect="Content" ObjectID="_1569409907" r:id="rId62"/>
              </w:object>
            </w:r>
            <w:r>
              <w:t xml:space="preserve"> o.e.</w:t>
            </w:r>
          </w:p>
          <w:p w14:paraId="2646E2D2" w14:textId="77777777" w:rsidR="001852D7" w:rsidRPr="001852D7" w:rsidRDefault="001852D7" w:rsidP="00A755CB">
            <w:pPr>
              <w:pStyle w:val="Text"/>
            </w:pPr>
          </w:p>
          <w:p w14:paraId="74DD903D" w14:textId="77777777" w:rsidR="00235C82" w:rsidRPr="00316EDD" w:rsidRDefault="00235C82" w:rsidP="00A755CB">
            <w:pPr>
              <w:pStyle w:val="Text"/>
            </w:pPr>
          </w:p>
        </w:tc>
      </w:tr>
    </w:tbl>
    <w:p w14:paraId="00C9A547" w14:textId="77777777" w:rsidR="00CF4E06" w:rsidRPr="00CF4E06" w:rsidRDefault="00CF4E06" w:rsidP="00CF4E06"/>
    <w:sectPr w:rsidR="00CF4E06" w:rsidRPr="00CF4E06" w:rsidSect="00814220">
      <w:headerReference w:type="even" r:id="rId63"/>
      <w:headerReference w:type="default" r:id="rId64"/>
      <w:footerReference w:type="even" r:id="rId65"/>
      <w:footerReference w:type="default" r:id="rId66"/>
      <w:headerReference w:type="first" r:id="rId67"/>
      <w:footerReference w:type="first" r:id="rId68"/>
      <w:pgSz w:w="11906" w:h="16838"/>
      <w:pgMar w:top="1440" w:right="1440" w:bottom="1440" w:left="1440" w:header="708" w:footer="454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18140C6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58F4537" w14:textId="77777777" w:rsidR="002A1B12" w:rsidRDefault="002A1B12" w:rsidP="00814220">
      <w:pPr>
        <w:spacing w:after="0" w:line="240" w:lineRule="auto"/>
      </w:pPr>
      <w:r>
        <w:separator/>
      </w:r>
    </w:p>
  </w:endnote>
  <w:endnote w:type="continuationSeparator" w:id="0">
    <w:p w14:paraId="1749A167" w14:textId="77777777" w:rsidR="002A1B12" w:rsidRDefault="002A1B12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altName w:val="Calibri"/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0E4695" w14:textId="77777777" w:rsidR="003A3655" w:rsidRDefault="003A3655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41A5500" w14:textId="77777777" w:rsidR="003A3655" w:rsidRDefault="003A3655">
    <w:pPr>
      <w:pStyle w:val="Footer"/>
    </w:pPr>
    <w:r w:rsidRPr="00814220">
      <w:t>© Pearson Education Ltd 2017. Copying permitted for purchasing institution only. This material is not copyright free.</w:t>
    </w:r>
    <w:r>
      <w:rPr>
        <w:noProof/>
        <w:lang w:eastAsia="en-GB"/>
      </w:rPr>
      <w:drawing>
        <wp:anchor distT="0" distB="0" distL="114300" distR="114300" simplePos="0" relativeHeight="251662336" behindDoc="0" locked="0" layoutInCell="1" allowOverlap="0" wp14:anchorId="5B671447" wp14:editId="1C81D797">
          <wp:simplePos x="0" y="0"/>
          <wp:positionH relativeFrom="column">
            <wp:posOffset>-945515</wp:posOffset>
          </wp:positionH>
          <wp:positionV relativeFrom="paragraph">
            <wp:posOffset>-517525</wp:posOffset>
          </wp:positionV>
          <wp:extent cx="7570800" cy="496800"/>
          <wp:effectExtent l="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0800" cy="4968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8FB644" w14:textId="77777777" w:rsidR="003A3655" w:rsidRDefault="003A365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0BE6F6" w14:textId="77777777" w:rsidR="002A1B12" w:rsidRDefault="002A1B12" w:rsidP="00814220">
      <w:pPr>
        <w:spacing w:after="0" w:line="240" w:lineRule="auto"/>
      </w:pPr>
      <w:r>
        <w:separator/>
      </w:r>
    </w:p>
  </w:footnote>
  <w:footnote w:type="continuationSeparator" w:id="0">
    <w:p w14:paraId="0B995DC2" w14:textId="77777777" w:rsidR="002A1B12" w:rsidRDefault="002A1B12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B4A273" w14:textId="77777777" w:rsidR="003A3655" w:rsidRDefault="003A3655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CBCA45" w14:textId="77777777" w:rsidR="003A3655" w:rsidRPr="00666CEB" w:rsidRDefault="003A3655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BC9BE21" wp14:editId="458FBFEB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sz w:val="22"/>
        <w:szCs w:val="22"/>
      </w:rPr>
      <w:t>Statistics</w:t>
    </w:r>
    <w:r w:rsidRPr="00ED21A5">
      <w:rPr>
        <w:rStyle w:val="TermCharacter"/>
      </w:rPr>
      <w:t xml:space="preserve"> </w:t>
    </w:r>
    <w:r>
      <w:rPr>
        <w:rStyle w:val="TermCharacter"/>
      </w:rPr>
      <w:t xml:space="preserve">Year 1 </w:t>
    </w:r>
    <w:r w:rsidRPr="00ED21A5">
      <w:rPr>
        <w:rStyle w:val="TermCharacter"/>
      </w:rPr>
      <w:t>(AS) Unit Test</w:t>
    </w:r>
    <w:r>
      <w:rPr>
        <w:rStyle w:val="TermCharacter"/>
      </w:rPr>
      <w:t xml:space="preserve"> 4</w:t>
    </w:r>
    <w:r w:rsidRPr="00ED21A5">
      <w:rPr>
        <w:rStyle w:val="TermCharacter"/>
      </w:rPr>
      <w:t xml:space="preserve">: </w:t>
    </w:r>
    <w:r>
      <w:rPr>
        <w:rStyle w:val="TermCharacter"/>
      </w:rPr>
      <w:t>Statistical Distributions</w:t>
    </w:r>
  </w:p>
  <w:p w14:paraId="541BA08B" w14:textId="77777777" w:rsidR="003A3655" w:rsidRDefault="003A3655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36C28299" wp14:editId="5F18F475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80275E" w14:textId="77777777" w:rsidR="003A3655" w:rsidRDefault="003A365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E1C47"/>
    <w:multiLevelType w:val="hybridMultilevel"/>
    <w:tmpl w:val="677EB280"/>
    <w:lvl w:ilvl="0" w:tplc="D43ECAB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4220"/>
    <w:rsid w:val="00021F15"/>
    <w:rsid w:val="00043C07"/>
    <w:rsid w:val="00060F25"/>
    <w:rsid w:val="00066AC5"/>
    <w:rsid w:val="00083772"/>
    <w:rsid w:val="000A03ED"/>
    <w:rsid w:val="000A3550"/>
    <w:rsid w:val="000A3E3C"/>
    <w:rsid w:val="000E4D5D"/>
    <w:rsid w:val="000E5C14"/>
    <w:rsid w:val="00140CE3"/>
    <w:rsid w:val="00141AC2"/>
    <w:rsid w:val="00142624"/>
    <w:rsid w:val="00146A45"/>
    <w:rsid w:val="0015688C"/>
    <w:rsid w:val="001711FD"/>
    <w:rsid w:val="001852D7"/>
    <w:rsid w:val="001A0223"/>
    <w:rsid w:val="001B5D25"/>
    <w:rsid w:val="001B5D26"/>
    <w:rsid w:val="001C7091"/>
    <w:rsid w:val="001E423A"/>
    <w:rsid w:val="001F4D34"/>
    <w:rsid w:val="001F6CDF"/>
    <w:rsid w:val="00215D14"/>
    <w:rsid w:val="0022300F"/>
    <w:rsid w:val="002249D5"/>
    <w:rsid w:val="00231483"/>
    <w:rsid w:val="00235C82"/>
    <w:rsid w:val="00240D09"/>
    <w:rsid w:val="0025742F"/>
    <w:rsid w:val="002A1B12"/>
    <w:rsid w:val="002A6348"/>
    <w:rsid w:val="002F1152"/>
    <w:rsid w:val="00350950"/>
    <w:rsid w:val="00356B64"/>
    <w:rsid w:val="00361B44"/>
    <w:rsid w:val="003827A9"/>
    <w:rsid w:val="0038776C"/>
    <w:rsid w:val="003A3655"/>
    <w:rsid w:val="003B59F8"/>
    <w:rsid w:val="003C18EC"/>
    <w:rsid w:val="003F5E4D"/>
    <w:rsid w:val="004015AC"/>
    <w:rsid w:val="00421493"/>
    <w:rsid w:val="004438C3"/>
    <w:rsid w:val="0048709B"/>
    <w:rsid w:val="004B2E63"/>
    <w:rsid w:val="004B51AA"/>
    <w:rsid w:val="004D3068"/>
    <w:rsid w:val="004F05F9"/>
    <w:rsid w:val="004F3031"/>
    <w:rsid w:val="004F3C24"/>
    <w:rsid w:val="004F63E9"/>
    <w:rsid w:val="00511E93"/>
    <w:rsid w:val="00531D99"/>
    <w:rsid w:val="0053558F"/>
    <w:rsid w:val="00537F60"/>
    <w:rsid w:val="00545D7D"/>
    <w:rsid w:val="005469D0"/>
    <w:rsid w:val="00553DD1"/>
    <w:rsid w:val="00556357"/>
    <w:rsid w:val="00576826"/>
    <w:rsid w:val="005B7A73"/>
    <w:rsid w:val="005D2C9F"/>
    <w:rsid w:val="005D759E"/>
    <w:rsid w:val="005E6127"/>
    <w:rsid w:val="00613ABB"/>
    <w:rsid w:val="006155AE"/>
    <w:rsid w:val="00651845"/>
    <w:rsid w:val="00651C81"/>
    <w:rsid w:val="0068787F"/>
    <w:rsid w:val="00713920"/>
    <w:rsid w:val="00720F60"/>
    <w:rsid w:val="007226EF"/>
    <w:rsid w:val="0074349A"/>
    <w:rsid w:val="00805562"/>
    <w:rsid w:val="0080779D"/>
    <w:rsid w:val="00814220"/>
    <w:rsid w:val="00841469"/>
    <w:rsid w:val="008564A9"/>
    <w:rsid w:val="008678E3"/>
    <w:rsid w:val="00870BF2"/>
    <w:rsid w:val="008A3D7D"/>
    <w:rsid w:val="008A5E65"/>
    <w:rsid w:val="008B4C66"/>
    <w:rsid w:val="008C1A8B"/>
    <w:rsid w:val="008C3ED2"/>
    <w:rsid w:val="008C7E33"/>
    <w:rsid w:val="00905E95"/>
    <w:rsid w:val="00915873"/>
    <w:rsid w:val="00936B63"/>
    <w:rsid w:val="00947879"/>
    <w:rsid w:val="00953004"/>
    <w:rsid w:val="00972DC2"/>
    <w:rsid w:val="00973B96"/>
    <w:rsid w:val="00977C21"/>
    <w:rsid w:val="009902FA"/>
    <w:rsid w:val="009A7D6A"/>
    <w:rsid w:val="009B261D"/>
    <w:rsid w:val="009C41FA"/>
    <w:rsid w:val="009E1EB5"/>
    <w:rsid w:val="009F704F"/>
    <w:rsid w:val="00A172D0"/>
    <w:rsid w:val="00A20EF8"/>
    <w:rsid w:val="00A26231"/>
    <w:rsid w:val="00A37C7E"/>
    <w:rsid w:val="00A755CB"/>
    <w:rsid w:val="00A76445"/>
    <w:rsid w:val="00A8749B"/>
    <w:rsid w:val="00AA7757"/>
    <w:rsid w:val="00AD4E81"/>
    <w:rsid w:val="00B258D1"/>
    <w:rsid w:val="00B27245"/>
    <w:rsid w:val="00B27880"/>
    <w:rsid w:val="00B41703"/>
    <w:rsid w:val="00B51A54"/>
    <w:rsid w:val="00B626DA"/>
    <w:rsid w:val="00B72DD1"/>
    <w:rsid w:val="00BB73F5"/>
    <w:rsid w:val="00BC1FB6"/>
    <w:rsid w:val="00BE4055"/>
    <w:rsid w:val="00BE78FB"/>
    <w:rsid w:val="00C07CDC"/>
    <w:rsid w:val="00C17738"/>
    <w:rsid w:val="00C20125"/>
    <w:rsid w:val="00C45A0E"/>
    <w:rsid w:val="00C93087"/>
    <w:rsid w:val="00C9755A"/>
    <w:rsid w:val="00CA2230"/>
    <w:rsid w:val="00CC78A5"/>
    <w:rsid w:val="00CF4E06"/>
    <w:rsid w:val="00D3679D"/>
    <w:rsid w:val="00D43796"/>
    <w:rsid w:val="00D71CD4"/>
    <w:rsid w:val="00D73C34"/>
    <w:rsid w:val="00DC394C"/>
    <w:rsid w:val="00DE733E"/>
    <w:rsid w:val="00E005CB"/>
    <w:rsid w:val="00E028FA"/>
    <w:rsid w:val="00E0666C"/>
    <w:rsid w:val="00E11E26"/>
    <w:rsid w:val="00E20BDE"/>
    <w:rsid w:val="00E23071"/>
    <w:rsid w:val="00E342AB"/>
    <w:rsid w:val="00E6077F"/>
    <w:rsid w:val="00E75EA2"/>
    <w:rsid w:val="00E91796"/>
    <w:rsid w:val="00E918A2"/>
    <w:rsid w:val="00EA3665"/>
    <w:rsid w:val="00EA782B"/>
    <w:rsid w:val="00EC6890"/>
    <w:rsid w:val="00F00337"/>
    <w:rsid w:val="00F048A8"/>
    <w:rsid w:val="00F2243F"/>
    <w:rsid w:val="00F224D7"/>
    <w:rsid w:val="00F56307"/>
    <w:rsid w:val="00F84A71"/>
    <w:rsid w:val="00F86093"/>
    <w:rsid w:val="00FF3591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4:docId w14:val="71BC7E5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uiPriority="3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9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1">
    <w:name w:val="indent1"/>
    <w:basedOn w:val="Normal"/>
    <w:uiPriority w:val="99"/>
    <w:rsid w:val="00556357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38776C"/>
    <w:rPr>
      <w:color w:val="808080"/>
    </w:rPr>
  </w:style>
  <w:style w:type="paragraph" w:customStyle="1" w:styleId="Exercisequestion">
    <w:name w:val="Exercise question"/>
    <w:qFormat/>
    <w:rsid w:val="005469D0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paragraph" w:customStyle="1" w:styleId="questiona">
    <w:name w:val="question(a)"/>
    <w:basedOn w:val="Normal"/>
    <w:uiPriority w:val="99"/>
    <w:rsid w:val="005469D0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Theme="minorEastAsia" w:hAnsi="Times New Roman" w:cs="Times New Roman"/>
      <w:lang w:eastAsia="en-GB"/>
    </w:rPr>
  </w:style>
  <w:style w:type="paragraph" w:customStyle="1" w:styleId="indent1Char">
    <w:name w:val="indent1 Char"/>
    <w:basedOn w:val="Normal"/>
    <w:uiPriority w:val="99"/>
    <w:rsid w:val="005469D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acceptChar">
    <w:name w:val="accept Char"/>
    <w:basedOn w:val="Normal"/>
    <w:uiPriority w:val="99"/>
    <w:rsid w:val="005469D0"/>
    <w:pPr>
      <w:widowControl w:val="0"/>
      <w:tabs>
        <w:tab w:val="left" w:pos="2693"/>
      </w:tabs>
      <w:autoSpaceDE w:val="0"/>
      <w:autoSpaceDN w:val="0"/>
      <w:adjustRightInd w:val="0"/>
      <w:spacing w:after="60" w:line="240" w:lineRule="auto"/>
      <w:ind w:left="2268" w:right="1701"/>
    </w:pPr>
    <w:rPr>
      <w:rFonts w:ascii="Times New Roman" w:eastAsiaTheme="minorEastAsia" w:hAnsi="Times New Roman" w:cs="Times New Roman"/>
      <w:i/>
      <w:iCs/>
      <w:lang w:eastAsia="en-GB"/>
    </w:rPr>
  </w:style>
  <w:style w:type="paragraph" w:customStyle="1" w:styleId="mark">
    <w:name w:val="mark"/>
    <w:basedOn w:val="Normal"/>
    <w:uiPriority w:val="99"/>
    <w:rsid w:val="005D759E"/>
    <w:pPr>
      <w:widowControl w:val="0"/>
      <w:tabs>
        <w:tab w:val="right" w:pos="9639"/>
      </w:tabs>
      <w:autoSpaceDE w:val="0"/>
      <w:autoSpaceDN w:val="0"/>
      <w:adjustRightInd w:val="0"/>
      <w:spacing w:after="0" w:line="240" w:lineRule="auto"/>
      <w:jc w:val="right"/>
    </w:pPr>
    <w:rPr>
      <w:rFonts w:ascii="Times New Roman" w:eastAsiaTheme="minorEastAsia" w:hAnsi="Times New Roman" w:cs="Times New Roman"/>
      <w:b/>
      <w:bCs/>
      <w:sz w:val="20"/>
      <w:szCs w:val="20"/>
      <w:lang w:eastAsia="en-GB"/>
    </w:rPr>
  </w:style>
  <w:style w:type="paragraph" w:customStyle="1" w:styleId="indent1Char1">
    <w:name w:val="indent1 Char1"/>
    <w:basedOn w:val="Normal"/>
    <w:uiPriority w:val="99"/>
    <w:rsid w:val="00805562"/>
    <w:pPr>
      <w:widowControl w:val="0"/>
      <w:tabs>
        <w:tab w:val="right" w:pos="7938"/>
        <w:tab w:val="right" w:pos="8505"/>
        <w:tab w:val="right" w:pos="9072"/>
      </w:tabs>
      <w:autoSpaceDE w:val="0"/>
      <w:autoSpaceDN w:val="0"/>
      <w:adjustRightInd w:val="0"/>
      <w:spacing w:before="12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Box">
    <w:name w:val="Box"/>
    <w:basedOn w:val="Normal"/>
    <w:uiPriority w:val="99"/>
    <w:rsid w:val="00E342AB"/>
    <w:pPr>
      <w:widowControl w:val="0"/>
      <w:tabs>
        <w:tab w:val="right" w:pos="7938"/>
        <w:tab w:val="right" w:pos="8505"/>
        <w:tab w:val="right" w:pos="9072"/>
      </w:tabs>
      <w:autoSpaceDE w:val="0"/>
      <w:autoSpaceDN w:val="0"/>
      <w:adjustRightInd w:val="0"/>
      <w:spacing w:before="60" w:after="60" w:line="240" w:lineRule="auto"/>
      <w:jc w:val="center"/>
    </w:pPr>
    <w:rPr>
      <w:rFonts w:ascii="Times New Roman" w:eastAsiaTheme="minorEastAsia" w:hAnsi="Times New Roman" w:cs="Times New Roman"/>
      <w:lang w:eastAsia="en-GB"/>
    </w:rPr>
  </w:style>
  <w:style w:type="paragraph" w:customStyle="1" w:styleId="question">
    <w:name w:val="question"/>
    <w:basedOn w:val="Normal"/>
    <w:uiPriority w:val="99"/>
    <w:rsid w:val="00B27245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accept">
    <w:name w:val="accept"/>
    <w:basedOn w:val="Normal"/>
    <w:uiPriority w:val="99"/>
    <w:rsid w:val="00B27245"/>
    <w:pPr>
      <w:widowControl w:val="0"/>
      <w:tabs>
        <w:tab w:val="left" w:pos="2693"/>
      </w:tabs>
      <w:autoSpaceDE w:val="0"/>
      <w:autoSpaceDN w:val="0"/>
      <w:adjustRightInd w:val="0"/>
      <w:spacing w:before="60" w:after="0" w:line="240" w:lineRule="auto"/>
      <w:ind w:left="2268" w:right="1701"/>
    </w:pPr>
    <w:rPr>
      <w:rFonts w:ascii="Times New Roman" w:eastAsiaTheme="minorEastAsia" w:hAnsi="Times New Roman" w:cs="Times New Roman"/>
      <w:i/>
      <w:iCs/>
      <w:lang w:eastAsia="en-GB"/>
    </w:rPr>
  </w:style>
  <w:style w:type="paragraph" w:customStyle="1" w:styleId="indent2">
    <w:name w:val="indent2"/>
    <w:basedOn w:val="indent1"/>
    <w:uiPriority w:val="99"/>
    <w:rsid w:val="000A3E3C"/>
    <w:pPr>
      <w:tabs>
        <w:tab w:val="right" w:pos="7938"/>
        <w:tab w:val="right" w:pos="8505"/>
        <w:tab w:val="right" w:pos="9072"/>
      </w:tabs>
      <w:spacing w:before="120"/>
      <w:ind w:left="170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E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EA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07CD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CD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CD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C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CDC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74349A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uiPriority="3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249D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1">
    <w:name w:val="indent1"/>
    <w:basedOn w:val="Normal"/>
    <w:uiPriority w:val="99"/>
    <w:rsid w:val="00556357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38776C"/>
    <w:rPr>
      <w:color w:val="808080"/>
    </w:rPr>
  </w:style>
  <w:style w:type="paragraph" w:customStyle="1" w:styleId="Exercisequestion">
    <w:name w:val="Exercise question"/>
    <w:qFormat/>
    <w:rsid w:val="005469D0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paragraph" w:customStyle="1" w:styleId="questiona">
    <w:name w:val="question(a)"/>
    <w:basedOn w:val="Normal"/>
    <w:uiPriority w:val="99"/>
    <w:rsid w:val="005469D0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Theme="minorEastAsia" w:hAnsi="Times New Roman" w:cs="Times New Roman"/>
      <w:lang w:eastAsia="en-GB"/>
    </w:rPr>
  </w:style>
  <w:style w:type="paragraph" w:customStyle="1" w:styleId="indent1Char">
    <w:name w:val="indent1 Char"/>
    <w:basedOn w:val="Normal"/>
    <w:uiPriority w:val="99"/>
    <w:rsid w:val="005469D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acceptChar">
    <w:name w:val="accept Char"/>
    <w:basedOn w:val="Normal"/>
    <w:uiPriority w:val="99"/>
    <w:rsid w:val="005469D0"/>
    <w:pPr>
      <w:widowControl w:val="0"/>
      <w:tabs>
        <w:tab w:val="left" w:pos="2693"/>
      </w:tabs>
      <w:autoSpaceDE w:val="0"/>
      <w:autoSpaceDN w:val="0"/>
      <w:adjustRightInd w:val="0"/>
      <w:spacing w:after="60" w:line="240" w:lineRule="auto"/>
      <w:ind w:left="2268" w:right="1701"/>
    </w:pPr>
    <w:rPr>
      <w:rFonts w:ascii="Times New Roman" w:eastAsiaTheme="minorEastAsia" w:hAnsi="Times New Roman" w:cs="Times New Roman"/>
      <w:i/>
      <w:iCs/>
      <w:lang w:eastAsia="en-GB"/>
    </w:rPr>
  </w:style>
  <w:style w:type="paragraph" w:customStyle="1" w:styleId="mark">
    <w:name w:val="mark"/>
    <w:basedOn w:val="Normal"/>
    <w:uiPriority w:val="99"/>
    <w:rsid w:val="005D759E"/>
    <w:pPr>
      <w:widowControl w:val="0"/>
      <w:tabs>
        <w:tab w:val="right" w:pos="9639"/>
      </w:tabs>
      <w:autoSpaceDE w:val="0"/>
      <w:autoSpaceDN w:val="0"/>
      <w:adjustRightInd w:val="0"/>
      <w:spacing w:after="0" w:line="240" w:lineRule="auto"/>
      <w:jc w:val="right"/>
    </w:pPr>
    <w:rPr>
      <w:rFonts w:ascii="Times New Roman" w:eastAsiaTheme="minorEastAsia" w:hAnsi="Times New Roman" w:cs="Times New Roman"/>
      <w:b/>
      <w:bCs/>
      <w:sz w:val="20"/>
      <w:szCs w:val="20"/>
      <w:lang w:eastAsia="en-GB"/>
    </w:rPr>
  </w:style>
  <w:style w:type="paragraph" w:customStyle="1" w:styleId="indent1Char1">
    <w:name w:val="indent1 Char1"/>
    <w:basedOn w:val="Normal"/>
    <w:uiPriority w:val="99"/>
    <w:rsid w:val="00805562"/>
    <w:pPr>
      <w:widowControl w:val="0"/>
      <w:tabs>
        <w:tab w:val="right" w:pos="7938"/>
        <w:tab w:val="right" w:pos="8505"/>
        <w:tab w:val="right" w:pos="9072"/>
      </w:tabs>
      <w:autoSpaceDE w:val="0"/>
      <w:autoSpaceDN w:val="0"/>
      <w:adjustRightInd w:val="0"/>
      <w:spacing w:before="12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Box">
    <w:name w:val="Box"/>
    <w:basedOn w:val="Normal"/>
    <w:uiPriority w:val="99"/>
    <w:rsid w:val="00E342AB"/>
    <w:pPr>
      <w:widowControl w:val="0"/>
      <w:tabs>
        <w:tab w:val="right" w:pos="7938"/>
        <w:tab w:val="right" w:pos="8505"/>
        <w:tab w:val="right" w:pos="9072"/>
      </w:tabs>
      <w:autoSpaceDE w:val="0"/>
      <w:autoSpaceDN w:val="0"/>
      <w:adjustRightInd w:val="0"/>
      <w:spacing w:before="60" w:after="60" w:line="240" w:lineRule="auto"/>
      <w:jc w:val="center"/>
    </w:pPr>
    <w:rPr>
      <w:rFonts w:ascii="Times New Roman" w:eastAsiaTheme="minorEastAsia" w:hAnsi="Times New Roman" w:cs="Times New Roman"/>
      <w:lang w:eastAsia="en-GB"/>
    </w:rPr>
  </w:style>
  <w:style w:type="paragraph" w:customStyle="1" w:styleId="question">
    <w:name w:val="question"/>
    <w:basedOn w:val="Normal"/>
    <w:uiPriority w:val="99"/>
    <w:rsid w:val="00B27245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accept">
    <w:name w:val="accept"/>
    <w:basedOn w:val="Normal"/>
    <w:uiPriority w:val="99"/>
    <w:rsid w:val="00B27245"/>
    <w:pPr>
      <w:widowControl w:val="0"/>
      <w:tabs>
        <w:tab w:val="left" w:pos="2693"/>
      </w:tabs>
      <w:autoSpaceDE w:val="0"/>
      <w:autoSpaceDN w:val="0"/>
      <w:adjustRightInd w:val="0"/>
      <w:spacing w:before="60" w:after="0" w:line="240" w:lineRule="auto"/>
      <w:ind w:left="2268" w:right="1701"/>
    </w:pPr>
    <w:rPr>
      <w:rFonts w:ascii="Times New Roman" w:eastAsiaTheme="minorEastAsia" w:hAnsi="Times New Roman" w:cs="Times New Roman"/>
      <w:i/>
      <w:iCs/>
      <w:lang w:eastAsia="en-GB"/>
    </w:rPr>
  </w:style>
  <w:style w:type="paragraph" w:customStyle="1" w:styleId="indent2">
    <w:name w:val="indent2"/>
    <w:basedOn w:val="indent1"/>
    <w:uiPriority w:val="99"/>
    <w:rsid w:val="000A3E3C"/>
    <w:pPr>
      <w:tabs>
        <w:tab w:val="right" w:pos="7938"/>
        <w:tab w:val="right" w:pos="8505"/>
        <w:tab w:val="right" w:pos="9072"/>
      </w:tabs>
      <w:spacing w:before="120"/>
      <w:ind w:left="1701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5EA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5EA2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C07CDC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07CDC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07CDC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07CDC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07CDC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74349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47229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66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2839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661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4744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7.e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header" Target="header1.xml"/><Relationship Id="rId68" Type="http://schemas.openxmlformats.org/officeDocument/2006/relationships/footer" Target="footer3.xml"/><Relationship Id="rId7" Type="http://schemas.openxmlformats.org/officeDocument/2006/relationships/endnotes" Target="endnotes.xml"/><Relationship Id="rId71" Type="http://schemas.microsoft.com/office/2011/relationships/commentsExtended" Target="commentsExtended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image" Target="media/image22.emf"/><Relationship Id="rId58" Type="http://schemas.openxmlformats.org/officeDocument/2006/relationships/oleObject" Target="embeddings/oleObject27.bin"/><Relationship Id="rId66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emf"/><Relationship Id="rId61" Type="http://schemas.openxmlformats.org/officeDocument/2006/relationships/image" Target="media/image26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8.e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emf"/><Relationship Id="rId56" Type="http://schemas.openxmlformats.org/officeDocument/2006/relationships/oleObject" Target="embeddings/oleObject26.bin"/><Relationship Id="rId64" Type="http://schemas.openxmlformats.org/officeDocument/2006/relationships/header" Target="header2.xml"/><Relationship Id="rId69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1.emf"/><Relationship Id="rId3" Type="http://schemas.microsoft.com/office/2007/relationships/stylesWithEffects" Target="stylesWithEffect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19.emf"/><Relationship Id="rId59" Type="http://schemas.openxmlformats.org/officeDocument/2006/relationships/image" Target="media/image25.emf"/><Relationship Id="rId67" Type="http://schemas.openxmlformats.org/officeDocument/2006/relationships/header" Target="header3.xml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28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905</Words>
  <Characters>5159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052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7-10-12T15:12:00Z</dcterms:created>
  <dcterms:modified xsi:type="dcterms:W3CDTF">2017-10-13T13:21:00Z</dcterms:modified>
  <cp:category/>
</cp:coreProperties>
</file>